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66F7612" w14:textId="77777777" w:rsidR="009A32DB" w:rsidRDefault="00AE07EE" w:rsidP="009A32DB">
      <w:pPr>
        <w:spacing w:after="5102"/>
        <w:jc w:val="center"/>
        <w:rPr>
          <w:b/>
          <w:smallCaps/>
          <w:sz w:val="48"/>
          <w:szCs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8AE2B31" wp14:editId="0CBBCED8">
                <wp:simplePos x="0" y="0"/>
                <wp:positionH relativeFrom="column">
                  <wp:posOffset>267970</wp:posOffset>
                </wp:positionH>
                <wp:positionV relativeFrom="paragraph">
                  <wp:posOffset>1491615</wp:posOffset>
                </wp:positionV>
                <wp:extent cx="5915660" cy="2554605"/>
                <wp:effectExtent l="0" t="0" r="27940" b="1778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5660" cy="2554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F67AD4" w14:textId="77777777" w:rsidR="009A32DB" w:rsidRPr="00B20081" w:rsidRDefault="009A32D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  <w:r w:rsidRPr="00B20081">
                              <w:rPr>
                                <w:i/>
                              </w:rPr>
                              <w:t>Tisztelt Hallgatónk!</w:t>
                            </w:r>
                            <w:r>
                              <w:rPr>
                                <w:i/>
                              </w:rPr>
                              <w:tab/>
                            </w:r>
                            <w:r>
                              <w:rPr>
                                <w:i/>
                              </w:rPr>
                              <w:tab/>
                            </w:r>
                            <w:r>
                              <w:rPr>
                                <w:i/>
                              </w:rPr>
                              <w:tab/>
                            </w:r>
                            <w:r>
                              <w:rPr>
                                <w:i/>
                              </w:rPr>
                              <w:tab/>
                            </w:r>
                            <w:r>
                              <w:rPr>
                                <w:i/>
                              </w:rPr>
                              <w:tab/>
                              <w:t>[</w:t>
                            </w:r>
                            <w:r w:rsidRPr="00B20081">
                              <w:rPr>
                                <w:i/>
                                <w:smallCaps/>
                              </w:rPr>
                              <w:t>Jelen szövegdoboz eltávolítandó!</w:t>
                            </w:r>
                            <w:r>
                              <w:rPr>
                                <w:i/>
                              </w:rPr>
                              <w:t>]</w:t>
                            </w:r>
                          </w:p>
                          <w:p w14:paraId="06D2D62F" w14:textId="77777777" w:rsidR="009A32DB" w:rsidRPr="00B20081" w:rsidRDefault="009A32D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</w:p>
                          <w:p w14:paraId="616F8145" w14:textId="44AA112F" w:rsidR="009A32DB" w:rsidRDefault="00F3718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D</w:t>
                            </w:r>
                            <w:r w:rsidR="009A32DB">
                              <w:rPr>
                                <w:i/>
                              </w:rPr>
                              <w:t>iploma</w:t>
                            </w:r>
                            <w:r w:rsidR="00053A43">
                              <w:rPr>
                                <w:i/>
                              </w:rPr>
                              <w:t>munkája</w:t>
                            </w:r>
                            <w:r w:rsidR="009A32DB">
                              <w:rPr>
                                <w:i/>
                              </w:rPr>
                              <w:t xml:space="preserve"> kidolgozásához </w:t>
                            </w:r>
                            <w:r w:rsidR="009A32DB" w:rsidRPr="00797062">
                              <w:rPr>
                                <w:b/>
                                <w:i/>
                              </w:rPr>
                              <w:t>kizárólag ezt a formai mintát</w:t>
                            </w:r>
                            <w:r w:rsidR="009A32DB" w:rsidRPr="0008178D">
                              <w:rPr>
                                <w:b/>
                                <w:i/>
                              </w:rPr>
                              <w:t xml:space="preserve"> használja,</w:t>
                            </w:r>
                            <w:r w:rsidR="009A32DB">
                              <w:rPr>
                                <w:i/>
                              </w:rPr>
                              <w:t xml:space="preserve"> a szögletes zárójellel szereplő sorok értelemszerű kitöltésével </w:t>
                            </w:r>
                            <w:r w:rsidR="0009356F">
                              <w:rPr>
                                <w:i/>
                              </w:rPr>
                              <w:t>(a szögletes zárójelek törlésével)</w:t>
                            </w:r>
                            <w:r w:rsidR="00C50BD0">
                              <w:rPr>
                                <w:i/>
                              </w:rPr>
                              <w:t>,</w:t>
                            </w:r>
                            <w:r w:rsidR="0009356F">
                              <w:rPr>
                                <w:i/>
                              </w:rPr>
                              <w:t xml:space="preserve"> </w:t>
                            </w:r>
                            <w:r w:rsidR="009A32DB">
                              <w:rPr>
                                <w:i/>
                              </w:rPr>
                              <w:t xml:space="preserve">és az előre definiált stílusok alkalmazásával. A definiált stílusoktól </w:t>
                            </w:r>
                            <w:r w:rsidR="00710F44">
                              <w:rPr>
                                <w:i/>
                              </w:rPr>
                              <w:t>ne</w:t>
                            </w:r>
                            <w:r w:rsidR="009A32DB">
                              <w:rPr>
                                <w:i/>
                              </w:rPr>
                              <w:t xml:space="preserve"> térjen el</w:t>
                            </w:r>
                            <w:r w:rsidR="00C20092">
                              <w:rPr>
                                <w:i/>
                              </w:rPr>
                              <w:t>, mert</w:t>
                            </w:r>
                            <w:r w:rsidR="009A32DB">
                              <w:rPr>
                                <w:i/>
                              </w:rPr>
                              <w:t xml:space="preserve"> </w:t>
                            </w:r>
                            <w:r w:rsidR="00C20092">
                              <w:rPr>
                                <w:i/>
                              </w:rPr>
                              <w:t xml:space="preserve">az </w:t>
                            </w:r>
                            <w:r w:rsidR="009A32DB">
                              <w:rPr>
                                <w:i/>
                              </w:rPr>
                              <w:t>eltérések a dolgozat visszautasítását eredményezhetik</w:t>
                            </w:r>
                            <w:r w:rsidR="00C20092">
                              <w:rPr>
                                <w:i/>
                              </w:rPr>
                              <w:t>!</w:t>
                            </w:r>
                          </w:p>
                          <w:p w14:paraId="4DF300F4" w14:textId="77777777" w:rsidR="00F3718B" w:rsidRDefault="00F3718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</w:p>
                          <w:p w14:paraId="32C3636F" w14:textId="2399D97C" w:rsidR="00F3718B" w:rsidRDefault="00F3718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  <w:r>
                              <w:t>A</w:t>
                            </w:r>
                            <w:r w:rsidRPr="00CF79B8">
                              <w:t xml:space="preserve"> </w:t>
                            </w:r>
                            <w:r w:rsidRPr="00F3718B">
                              <w:rPr>
                                <w:b/>
                              </w:rPr>
                              <w:t>diplomamunka terjedelme</w:t>
                            </w:r>
                            <w:r w:rsidRPr="00CF79B8">
                              <w:t xml:space="preserve"> legalább 100 ezer karakter, </w:t>
                            </w:r>
                            <w:r w:rsidR="00C77DB4">
                              <w:t xml:space="preserve">de </w:t>
                            </w:r>
                            <w:r>
                              <w:t>n</w:t>
                            </w:r>
                            <w:r w:rsidRPr="00CF79B8">
                              <w:t>em haladhatja meg a 140 ezer karaktert. A karakterszámba beleszámítanak az ábrák, valamint a tartalomjegyzék és a felhasznált irodalmak jegyzéke is</w:t>
                            </w:r>
                            <w:r>
                              <w:t>.</w:t>
                            </w:r>
                          </w:p>
                          <w:p w14:paraId="392AB922" w14:textId="77777777" w:rsidR="009A32DB" w:rsidRDefault="009A32D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</w:p>
                          <w:p w14:paraId="370D2684" w14:textId="77777777" w:rsidR="009A32DB" w:rsidRPr="00B20081" w:rsidRDefault="009A32DB" w:rsidP="009A32DB">
                            <w:pPr>
                              <w:jc w:val="both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ikeres felkészülést és dolgozatírást kívánunk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8AE2B3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.1pt;margin-top:117.45pt;width:465.8pt;height:201.15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">
                <v:textbox style="mso-fit-shape-to-text:t">
                  <w:txbxContent>
                    <w:p w14:paraId="2CF67AD4" w14:textId="77777777" w:rsidR="009A32DB" w:rsidRPr="00B20081" w:rsidRDefault="009A32DB" w:rsidP="009A32DB">
                      <w:pPr>
                        <w:jc w:val="both"/>
                        <w:rPr>
                          <w:i/>
                        </w:rPr>
                      </w:pPr>
                      <w:r w:rsidRPr="00B20081">
                        <w:rPr>
                          <w:i/>
                        </w:rPr>
                        <w:t>Tisztelt Hallgatónk!</w:t>
                      </w:r>
                      <w:r>
                        <w:rPr>
                          <w:i/>
                        </w:rPr>
                        <w:tab/>
                      </w:r>
                      <w:r>
                        <w:rPr>
                          <w:i/>
                        </w:rPr>
                        <w:tab/>
                      </w:r>
                      <w:r>
                        <w:rPr>
                          <w:i/>
                        </w:rPr>
                        <w:tab/>
                      </w:r>
                      <w:r>
                        <w:rPr>
                          <w:i/>
                        </w:rPr>
                        <w:tab/>
                      </w:r>
                      <w:r>
                        <w:rPr>
                          <w:i/>
                        </w:rPr>
                        <w:tab/>
                        <w:t>[</w:t>
                      </w:r>
                      <w:r w:rsidRPr="00B20081">
                        <w:rPr>
                          <w:i/>
                          <w:smallCaps/>
                        </w:rPr>
                        <w:t>Jelen szövegdoboz eltávolítandó!</w:t>
                      </w:r>
                      <w:r>
                        <w:rPr>
                          <w:i/>
                        </w:rPr>
                        <w:t>]</w:t>
                      </w:r>
                    </w:p>
                    <w:p w14:paraId="06D2D62F" w14:textId="77777777" w:rsidR="009A32DB" w:rsidRPr="00B20081" w:rsidRDefault="009A32DB" w:rsidP="009A32DB">
                      <w:pPr>
                        <w:jc w:val="both"/>
                        <w:rPr>
                          <w:i/>
                        </w:rPr>
                      </w:pPr>
                    </w:p>
                    <w:p w14:paraId="616F8145" w14:textId="44AA112F" w:rsidR="009A32DB" w:rsidRDefault="00F3718B" w:rsidP="009A32DB">
                      <w:pPr>
                        <w:jc w:val="both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  <w:r w:rsidR="009A32DB">
                        <w:rPr>
                          <w:i/>
                        </w:rPr>
                        <w:t>iploma</w:t>
                      </w:r>
                      <w:r w:rsidR="00053A43">
                        <w:rPr>
                          <w:i/>
                        </w:rPr>
                        <w:t>munkája</w:t>
                      </w:r>
                      <w:r w:rsidR="009A32DB">
                        <w:rPr>
                          <w:i/>
                        </w:rPr>
                        <w:t xml:space="preserve"> kidolgozásához </w:t>
                      </w:r>
                      <w:r w:rsidR="009A32DB" w:rsidRPr="00797062">
                        <w:rPr>
                          <w:b/>
                          <w:i/>
                        </w:rPr>
                        <w:t>kizárólag ezt a formai mintát</w:t>
                      </w:r>
                      <w:r w:rsidR="009A32DB" w:rsidRPr="0008178D">
                        <w:rPr>
                          <w:b/>
                          <w:i/>
                        </w:rPr>
                        <w:t xml:space="preserve"> használja,</w:t>
                      </w:r>
                      <w:r w:rsidR="009A32DB">
                        <w:rPr>
                          <w:i/>
                        </w:rPr>
                        <w:t xml:space="preserve"> a szögletes zárójellel szereplő sorok értelemszerű kitöltésével </w:t>
                      </w:r>
                      <w:r w:rsidR="0009356F">
                        <w:rPr>
                          <w:i/>
                        </w:rPr>
                        <w:t>(a szögletes zárójelek törlésével)</w:t>
                      </w:r>
                      <w:r w:rsidR="00C50BD0">
                        <w:rPr>
                          <w:i/>
                        </w:rPr>
                        <w:t>,</w:t>
                      </w:r>
                      <w:r w:rsidR="0009356F">
                        <w:rPr>
                          <w:i/>
                        </w:rPr>
                        <w:t xml:space="preserve"> </w:t>
                      </w:r>
                      <w:r w:rsidR="009A32DB">
                        <w:rPr>
                          <w:i/>
                        </w:rPr>
                        <w:t xml:space="preserve">és az előre definiált stílusok alkalmazásával. A definiált stílusoktól </w:t>
                      </w:r>
                      <w:r w:rsidR="00710F44">
                        <w:rPr>
                          <w:i/>
                        </w:rPr>
                        <w:t>ne</w:t>
                      </w:r>
                      <w:r w:rsidR="009A32DB">
                        <w:rPr>
                          <w:i/>
                        </w:rPr>
                        <w:t xml:space="preserve"> térjen el</w:t>
                      </w:r>
                      <w:r w:rsidR="00C20092">
                        <w:rPr>
                          <w:i/>
                        </w:rPr>
                        <w:t>, mert</w:t>
                      </w:r>
                      <w:r w:rsidR="009A32DB">
                        <w:rPr>
                          <w:i/>
                        </w:rPr>
                        <w:t xml:space="preserve"> </w:t>
                      </w:r>
                      <w:r w:rsidR="00C20092">
                        <w:rPr>
                          <w:i/>
                        </w:rPr>
                        <w:t xml:space="preserve">az </w:t>
                      </w:r>
                      <w:r w:rsidR="009A32DB">
                        <w:rPr>
                          <w:i/>
                        </w:rPr>
                        <w:t>eltérések a dolgozat visszautasítását eredményezhetik</w:t>
                      </w:r>
                      <w:r w:rsidR="00C20092">
                        <w:rPr>
                          <w:i/>
                        </w:rPr>
                        <w:t>!</w:t>
                      </w:r>
                    </w:p>
                    <w:p w14:paraId="4DF300F4" w14:textId="77777777" w:rsidR="00F3718B" w:rsidRDefault="00F3718B" w:rsidP="009A32DB">
                      <w:pPr>
                        <w:jc w:val="both"/>
                        <w:rPr>
                          <w:i/>
                        </w:rPr>
                      </w:pPr>
                    </w:p>
                    <w:p w14:paraId="32C3636F" w14:textId="2399D97C" w:rsidR="00F3718B" w:rsidRDefault="00F3718B" w:rsidP="009A32DB">
                      <w:pPr>
                        <w:jc w:val="both"/>
                        <w:rPr>
                          <w:i/>
                        </w:rPr>
                      </w:pPr>
                      <w:r>
                        <w:t>A</w:t>
                      </w:r>
                      <w:r w:rsidRPr="00CF79B8">
                        <w:t xml:space="preserve"> </w:t>
                      </w:r>
                      <w:r w:rsidRPr="00F3718B">
                        <w:rPr>
                          <w:b/>
                        </w:rPr>
                        <w:t>diplomamunka terjedelme</w:t>
                      </w:r>
                      <w:r w:rsidRPr="00CF79B8">
                        <w:t xml:space="preserve"> legalább 100 ezer karakter, </w:t>
                      </w:r>
                      <w:r w:rsidR="00C77DB4">
                        <w:t xml:space="preserve">de </w:t>
                      </w:r>
                      <w:r>
                        <w:t>n</w:t>
                      </w:r>
                      <w:r w:rsidRPr="00CF79B8">
                        <w:t>em haladhatja meg a 140 ezer karaktert. A karakterszámba beleszámítanak az ábrák, valamint a tartalomjegyzék és a felhasznált irodalmak jegyzéke is</w:t>
                      </w:r>
                      <w:r>
                        <w:t>.</w:t>
                      </w:r>
                    </w:p>
                    <w:p w14:paraId="392AB922" w14:textId="77777777" w:rsidR="009A32DB" w:rsidRDefault="009A32DB" w:rsidP="009A32DB">
                      <w:pPr>
                        <w:jc w:val="both"/>
                        <w:rPr>
                          <w:i/>
                        </w:rPr>
                      </w:pPr>
                    </w:p>
                    <w:p w14:paraId="370D2684" w14:textId="77777777" w:rsidR="009A32DB" w:rsidRPr="00B20081" w:rsidRDefault="009A32DB" w:rsidP="009A32DB">
                      <w:pPr>
                        <w:jc w:val="both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Sikeres felkészülést és dolgozatírást kívánunk!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mallCaps/>
          <w:noProof/>
          <w:sz w:val="48"/>
          <w:szCs w:val="48"/>
        </w:rPr>
        <w:drawing>
          <wp:inline distT="0" distB="0" distL="0" distR="0" wp14:anchorId="1BFAF85B" wp14:editId="06168444">
            <wp:extent cx="3573780" cy="1150620"/>
            <wp:effectExtent l="0" t="0" r="7620" b="0"/>
            <wp:docPr id="1" name="Kép 1" descr="Leírás: BMEkicsi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ép 1" descr="Leírás: BMEkicsi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Do_not_remove"/>
      <w:bookmarkEnd w:id="0"/>
    </w:p>
    <w:p w14:paraId="6D115060" w14:textId="77777777" w:rsidR="009A32DB" w:rsidRPr="00D00374" w:rsidRDefault="009A32DB" w:rsidP="009A32DB">
      <w:pPr>
        <w:pStyle w:val="Dolgozattpus"/>
      </w:pPr>
      <w:r w:rsidRPr="00D00374">
        <w:t>[DOLGOZATTÍPUS MEGNEVEZÉSE</w:t>
      </w:r>
      <w:r w:rsidR="00D14721">
        <w:t xml:space="preserve"> [Stíl</w:t>
      </w:r>
      <w:r w:rsidR="00A01E2F">
        <w:t xml:space="preserve">us megnevezése: </w:t>
      </w:r>
      <w:r w:rsidR="00011B01">
        <w:t>„</w:t>
      </w:r>
      <w:r w:rsidR="00A01E2F">
        <w:t>Dolgozattípus</w:t>
      </w:r>
      <w:r w:rsidR="00011B01">
        <w:t>”</w:t>
      </w:r>
      <w:r w:rsidRPr="00D00374">
        <w:t>]</w:t>
      </w:r>
    </w:p>
    <w:p w14:paraId="4C4569C9" w14:textId="77777777" w:rsidR="00DF1FD2" w:rsidRPr="00DF1FD2" w:rsidRDefault="009A32DB" w:rsidP="00DF1FD2">
      <w:pPr>
        <w:pStyle w:val="Szerz-v"/>
      </w:pPr>
      <w:r>
        <w:t>[</w:t>
      </w:r>
      <w:r w:rsidRPr="00DF1FD2">
        <w:t>Szerző Neve</w:t>
      </w:r>
      <w:r w:rsidR="00DF1FD2">
        <w:t xml:space="preserve"> - [Stílus megnevezése: </w:t>
      </w:r>
      <w:r w:rsidR="00011B01">
        <w:t>„</w:t>
      </w:r>
      <w:proofErr w:type="spellStart"/>
      <w:r w:rsidR="00DF1FD2">
        <w:t>Szerző-Év</w:t>
      </w:r>
      <w:proofErr w:type="spellEnd"/>
      <w:r w:rsidR="00011B01">
        <w:t>”</w:t>
      </w:r>
      <w:r w:rsidR="00DF1FD2">
        <w:t>]</w:t>
      </w:r>
      <w:r w:rsidRPr="00DF1FD2">
        <w:t>]</w:t>
      </w:r>
    </w:p>
    <w:p w14:paraId="1DF8280D" w14:textId="77777777" w:rsidR="00D14721" w:rsidRDefault="00D14721" w:rsidP="00DF1FD2">
      <w:pPr>
        <w:pStyle w:val="Szerz-v"/>
      </w:pPr>
      <w:r w:rsidRPr="00D14721">
        <w:t>[Évszám</w:t>
      </w:r>
      <w:r w:rsidR="00DF1FD2">
        <w:t xml:space="preserve">- [Stílus megnevezése: </w:t>
      </w:r>
      <w:r w:rsidR="00011B01">
        <w:t>„</w:t>
      </w:r>
      <w:proofErr w:type="spellStart"/>
      <w:r w:rsidR="00DF1FD2">
        <w:t>Szerző-Év</w:t>
      </w:r>
      <w:proofErr w:type="spellEnd"/>
      <w:r w:rsidR="00011B01">
        <w:t>”</w:t>
      </w:r>
      <w:r w:rsidR="00DF1FD2">
        <w:t>]</w:t>
      </w:r>
      <w:r w:rsidRPr="00D14721">
        <w:t>]</w:t>
      </w:r>
    </w:p>
    <w:p w14:paraId="54254101" w14:textId="77777777" w:rsidR="009A32DB" w:rsidRDefault="009A32DB" w:rsidP="009A32DB">
      <w:pPr>
        <w:tabs>
          <w:tab w:val="left" w:pos="7335"/>
        </w:tabs>
        <w:rPr>
          <w:b/>
          <w:sz w:val="28"/>
          <w:szCs w:val="28"/>
        </w:rPr>
        <w:sectPr w:rsidR="009A32DB" w:rsidSect="009A32DB">
          <w:type w:val="continuous"/>
          <w:pgSz w:w="11905" w:h="16837"/>
          <w:pgMar w:top="1276" w:right="1134" w:bottom="1276" w:left="1134" w:header="1276" w:footer="1276" w:gutter="0"/>
          <w:cols w:space="708"/>
          <w:docGrid w:linePitch="360"/>
        </w:sectPr>
      </w:pPr>
    </w:p>
    <w:p w14:paraId="343BABBD" w14:textId="77777777" w:rsidR="009A32DB" w:rsidRDefault="009A32DB" w:rsidP="009A32DB">
      <w:pPr>
        <w:pageBreakBefore/>
        <w:spacing w:before="60"/>
        <w:jc w:val="center"/>
        <w:rPr>
          <w:b/>
          <w:smallCaps/>
        </w:rPr>
      </w:pPr>
      <w:r>
        <w:rPr>
          <w:b/>
          <w:smallCaps/>
        </w:rPr>
        <w:lastRenderedPageBreak/>
        <w:t>Budapesti Műszaki és Gazdaságtudományi Egyetem</w:t>
      </w:r>
    </w:p>
    <w:p w14:paraId="70384C78" w14:textId="77777777" w:rsidR="009A32DB" w:rsidRDefault="009A32DB" w:rsidP="009A32DB">
      <w:pPr>
        <w:spacing w:before="60"/>
        <w:jc w:val="center"/>
        <w:rPr>
          <w:b/>
        </w:rPr>
      </w:pPr>
      <w:r>
        <w:rPr>
          <w:b/>
        </w:rPr>
        <w:t>Gazdaság- és Társadalomtudományi Kar</w:t>
      </w:r>
    </w:p>
    <w:p w14:paraId="3ADA9D7E" w14:textId="77777777" w:rsidR="009A32DB" w:rsidRDefault="009A32DB" w:rsidP="009A32DB">
      <w:pPr>
        <w:spacing w:before="62" w:after="3402"/>
        <w:jc w:val="center"/>
        <w:rPr>
          <w:b/>
        </w:rPr>
      </w:pPr>
      <w:r>
        <w:rPr>
          <w:b/>
        </w:rPr>
        <w:t>[szak pontos megnevezése] [alap/mester</w:t>
      </w:r>
      <w:proofErr w:type="gramStart"/>
      <w:r>
        <w:rPr>
          <w:b/>
        </w:rPr>
        <w:t>]szak</w:t>
      </w:r>
      <w:proofErr w:type="gramEnd"/>
    </w:p>
    <w:p w14:paraId="6FD8B506" w14:textId="77777777" w:rsidR="009A32DB" w:rsidRDefault="009A32DB" w:rsidP="009A32DB">
      <w:pPr>
        <w:pStyle w:val="Fcm"/>
      </w:pPr>
      <w:r>
        <w:t>[Dolgozat címe</w:t>
      </w:r>
      <w:r w:rsidR="00DF1FD2">
        <w:t xml:space="preserve"> - [Stílus megnevezése: </w:t>
      </w:r>
      <w:r w:rsidR="008E0764">
        <w:t>„</w:t>
      </w:r>
      <w:r w:rsidR="00DF1FD2">
        <w:t>Főcím</w:t>
      </w:r>
      <w:r w:rsidR="008E0764">
        <w:t>”</w:t>
      </w:r>
      <w:r w:rsidR="00DF1FD2">
        <w:t>]</w:t>
      </w:r>
      <w:r>
        <w:t>]</w:t>
      </w:r>
    </w:p>
    <w:p w14:paraId="67A5A79B" w14:textId="77777777" w:rsidR="009A32DB" w:rsidRDefault="009A32DB" w:rsidP="009A32DB">
      <w:pPr>
        <w:pStyle w:val="Alcm1"/>
      </w:pPr>
      <w:r>
        <w:t>[Dolgozat alcíme – használata opcionális</w:t>
      </w:r>
      <w:r w:rsidR="00DF1FD2">
        <w:t xml:space="preserve"> - [Stílus megnevezése: </w:t>
      </w:r>
      <w:r w:rsidR="008E0764">
        <w:t>„</w:t>
      </w:r>
      <w:r w:rsidR="00DF1FD2">
        <w:t>Alcím1</w:t>
      </w:r>
      <w:r w:rsidR="008E0764">
        <w:t>”</w:t>
      </w:r>
      <w:r w:rsidR="00DF1FD2">
        <w:t>]</w:t>
      </w:r>
      <w:r>
        <w:t>]</w:t>
      </w:r>
    </w:p>
    <w:p w14:paraId="591BCC09" w14:textId="77777777" w:rsidR="009A32DB" w:rsidRDefault="009A32DB" w:rsidP="004A1536">
      <w:pPr>
        <w:tabs>
          <w:tab w:val="left" w:pos="4820"/>
          <w:tab w:val="left" w:pos="5529"/>
        </w:tabs>
        <w:spacing w:after="567"/>
        <w:ind w:left="7088" w:hanging="7088"/>
        <w:rPr>
          <w:rStyle w:val="SzdszerzChar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Készítette: </w:t>
      </w:r>
      <w:r>
        <w:rPr>
          <w:rStyle w:val="SzdszerzChar"/>
        </w:rPr>
        <w:t>[Szerző Neve</w:t>
      </w:r>
      <w:r w:rsidR="00DF1FD2">
        <w:rPr>
          <w:rStyle w:val="SzdszerzChar"/>
        </w:rPr>
        <w:t xml:space="preserve"> </w:t>
      </w:r>
      <w:r w:rsidR="00011B01">
        <w:rPr>
          <w:rStyle w:val="SzdszerzChar"/>
        </w:rPr>
        <w:t>–</w:t>
      </w:r>
      <w:r w:rsidR="00DF1FD2">
        <w:rPr>
          <w:rStyle w:val="SzdszerzChar"/>
        </w:rPr>
        <w:t xml:space="preserve"> </w:t>
      </w:r>
      <w:r w:rsidR="00011B01">
        <w:rPr>
          <w:rStyle w:val="SzdszerzChar"/>
        </w:rPr>
        <w:t>„</w:t>
      </w:r>
      <w:proofErr w:type="spellStart"/>
      <w:r w:rsidR="00DF1FD2">
        <w:rPr>
          <w:rStyle w:val="SzdszerzChar"/>
        </w:rPr>
        <w:t>Szd</w:t>
      </w:r>
      <w:proofErr w:type="spellEnd"/>
      <w:r w:rsidR="00DF1FD2">
        <w:rPr>
          <w:rStyle w:val="SzdszerzChar"/>
        </w:rPr>
        <w:t>_szerző</w:t>
      </w:r>
      <w:r w:rsidR="00011B01">
        <w:rPr>
          <w:rStyle w:val="SzdszerzChar"/>
        </w:rPr>
        <w:t>”</w:t>
      </w:r>
      <w:r>
        <w:rPr>
          <w:rStyle w:val="SzdszerzChar"/>
        </w:rPr>
        <w:t>]</w:t>
      </w:r>
    </w:p>
    <w:p w14:paraId="1A6F503C" w14:textId="77777777" w:rsidR="009A32DB" w:rsidRDefault="009A32DB" w:rsidP="00F91527">
      <w:pPr>
        <w:tabs>
          <w:tab w:val="left" w:pos="4820"/>
          <w:tab w:val="left" w:pos="5529"/>
        </w:tabs>
        <w:spacing w:after="960"/>
        <w:ind w:left="7088" w:hanging="7088"/>
        <w:rPr>
          <w:rStyle w:val="SzdtmavezChar"/>
        </w:rPr>
      </w:pPr>
      <w:r>
        <w:rPr>
          <w:rStyle w:val="SzdszerzChar"/>
        </w:rPr>
        <w:tab/>
      </w:r>
      <w:r>
        <w:rPr>
          <w:rStyle w:val="SzdszerzChar"/>
        </w:rPr>
        <w:tab/>
      </w:r>
      <w:r w:rsidRPr="009A32DB">
        <w:rPr>
          <w:rStyle w:val="SzdszerzChar"/>
          <w:smallCaps w:val="0"/>
          <w:lang w:eastAsia="ar-SA"/>
        </w:rPr>
        <w:t>Témavezető</w:t>
      </w:r>
      <w:r>
        <w:rPr>
          <w:rStyle w:val="SzdszerzChar"/>
        </w:rPr>
        <w:t xml:space="preserve">: </w:t>
      </w:r>
      <w:r>
        <w:rPr>
          <w:rStyle w:val="SzdtmavezChar"/>
        </w:rPr>
        <w:t>[</w:t>
      </w:r>
      <w:proofErr w:type="spellStart"/>
      <w:r>
        <w:rPr>
          <w:rStyle w:val="SzdtmavezChar"/>
        </w:rPr>
        <w:t>Témavezető</w:t>
      </w:r>
      <w:proofErr w:type="spellEnd"/>
      <w:r>
        <w:rPr>
          <w:rStyle w:val="SzdtmavezChar"/>
        </w:rPr>
        <w:t xml:space="preserve"> Neve</w:t>
      </w:r>
      <w:r w:rsidR="00DF1FD2">
        <w:rPr>
          <w:rStyle w:val="SzdtmavezChar"/>
        </w:rPr>
        <w:t xml:space="preserve"> </w:t>
      </w:r>
      <w:r w:rsidR="008E0764">
        <w:rPr>
          <w:rStyle w:val="SzdtmavezChar"/>
        </w:rPr>
        <w:t>–</w:t>
      </w:r>
      <w:r w:rsidR="00DF1FD2">
        <w:rPr>
          <w:rStyle w:val="SzdtmavezChar"/>
        </w:rPr>
        <w:t xml:space="preserve"> </w:t>
      </w:r>
      <w:r w:rsidR="008E0764">
        <w:rPr>
          <w:rStyle w:val="SzdtmavezChar"/>
        </w:rPr>
        <w:t>„</w:t>
      </w:r>
      <w:proofErr w:type="spellStart"/>
      <w:r w:rsidR="00DF1FD2">
        <w:rPr>
          <w:rStyle w:val="SzdtmavezChar"/>
        </w:rPr>
        <w:t>Szd</w:t>
      </w:r>
      <w:proofErr w:type="spellEnd"/>
      <w:r w:rsidR="00DF1FD2">
        <w:rPr>
          <w:rStyle w:val="SzdtmavezChar"/>
        </w:rPr>
        <w:t>_</w:t>
      </w:r>
      <w:proofErr w:type="spellStart"/>
      <w:r w:rsidR="00DF1FD2">
        <w:rPr>
          <w:rStyle w:val="SzdtmavezChar"/>
        </w:rPr>
        <w:t>témavez</w:t>
      </w:r>
      <w:proofErr w:type="spellEnd"/>
      <w:r w:rsidR="008E0764">
        <w:rPr>
          <w:rStyle w:val="SzdtmavezChar"/>
        </w:rPr>
        <w:t>”</w:t>
      </w:r>
      <w:r>
        <w:rPr>
          <w:rStyle w:val="SzdtmavezChar"/>
        </w:rPr>
        <w:t>]</w:t>
      </w:r>
    </w:p>
    <w:p w14:paraId="3B65D4E8" w14:textId="77777777" w:rsidR="009A32DB" w:rsidRPr="009A32DB" w:rsidRDefault="009A32DB" w:rsidP="009A32DB">
      <w:pPr>
        <w:pStyle w:val="Szvegtrzs1"/>
      </w:pPr>
      <w:r w:rsidRPr="009A32DB">
        <w:t>Budapest</w:t>
      </w:r>
    </w:p>
    <w:p w14:paraId="4CA58A38" w14:textId="77777777" w:rsidR="009A32DB" w:rsidRPr="009A32DB" w:rsidRDefault="009A32DB" w:rsidP="009A32DB">
      <w:pPr>
        <w:pStyle w:val="Szvegtrzs1"/>
      </w:pPr>
      <w:r w:rsidRPr="009A32DB">
        <w:t>[Dolgozatírás éve]</w:t>
      </w:r>
    </w:p>
    <w:p w14:paraId="05B45A31" w14:textId="7D8B6B8A" w:rsidR="00E8498F" w:rsidRPr="00BD50EA" w:rsidRDefault="00616509" w:rsidP="00507AEA">
      <w:pPr>
        <w:pStyle w:val="Szdtmrtvnycm"/>
      </w:pPr>
      <w:r>
        <w:lastRenderedPageBreak/>
        <w:t>Absztrakt</w:t>
      </w:r>
      <w:r w:rsidR="00C77109">
        <w:t xml:space="preserve"> </w:t>
      </w:r>
      <w:r w:rsidR="00C77109" w:rsidRPr="00C77109">
        <w:t>[Stílus megnevezése: „</w:t>
      </w:r>
      <w:proofErr w:type="spellStart"/>
      <w:r w:rsidR="00C77109" w:rsidRPr="00C77109">
        <w:t>Szd</w:t>
      </w:r>
      <w:proofErr w:type="spellEnd"/>
      <w:r w:rsidR="00C77109" w:rsidRPr="00C77109">
        <w:t>_tömörítvény cím”]</w:t>
      </w:r>
    </w:p>
    <w:p w14:paraId="72F4C717" w14:textId="0C11FA28" w:rsidR="00864D13" w:rsidRDefault="00616509" w:rsidP="00864D13">
      <w:pPr>
        <w:pStyle w:val="Szdtmrtvny"/>
      </w:pPr>
      <w:r>
        <w:t xml:space="preserve">Az absztrakt </w:t>
      </w:r>
      <w:r w:rsidR="00864D13">
        <w:t xml:space="preserve">feladata a dolgozat által feldolgozott téma, valamint a problémafelvetést követően elvégzett kutatómunka lépéseinek és az elért eredményeknek összegzése. </w:t>
      </w:r>
    </w:p>
    <w:p w14:paraId="3386AD86" w14:textId="68A998A6" w:rsidR="006F00AB" w:rsidRPr="009A32DB" w:rsidRDefault="006F00AB" w:rsidP="00864D13">
      <w:pPr>
        <w:pStyle w:val="Szdtmrtvny"/>
      </w:pPr>
    </w:p>
    <w:p w14:paraId="50BBC45F" w14:textId="77777777" w:rsidR="006F00AB" w:rsidRPr="006F00AB" w:rsidRDefault="006F00AB" w:rsidP="009A32DB">
      <w:pPr>
        <w:pStyle w:val="Szdtmrtvny"/>
      </w:pPr>
      <w:r w:rsidRPr="009A32DB">
        <w:t>[Stílus megnevezése: „</w:t>
      </w:r>
      <w:proofErr w:type="spellStart"/>
      <w:r w:rsidRPr="009A32DB">
        <w:t>Szd</w:t>
      </w:r>
      <w:proofErr w:type="spellEnd"/>
      <w:r w:rsidRPr="009A32DB">
        <w:t>_tömörítvény</w:t>
      </w:r>
      <w:r>
        <w:t>”]</w:t>
      </w:r>
    </w:p>
    <w:p w14:paraId="4E69506B" w14:textId="77777777" w:rsidR="00E8498F" w:rsidRDefault="00E8498F" w:rsidP="00E8498F"/>
    <w:p w14:paraId="393F05E4" w14:textId="77777777" w:rsidR="00E8498F" w:rsidRDefault="00E8498F" w:rsidP="00E8498F"/>
    <w:p w14:paraId="41D1E0AF" w14:textId="77777777" w:rsidR="006F00AB" w:rsidRPr="00BD50EA" w:rsidRDefault="006F00AB" w:rsidP="00F21CE5">
      <w:pPr>
        <w:pStyle w:val="Szdtmrtvnycm"/>
      </w:pPr>
      <w:proofErr w:type="spellStart"/>
      <w:r w:rsidRPr="00F21CE5">
        <w:lastRenderedPageBreak/>
        <w:t>Abs</w:t>
      </w:r>
      <w:r w:rsidR="00254AF1">
        <w:t>t</w:t>
      </w:r>
      <w:r w:rsidRPr="00F21CE5">
        <w:t>ract</w:t>
      </w:r>
      <w:proofErr w:type="spellEnd"/>
      <w:r w:rsidR="00C77109">
        <w:t xml:space="preserve"> </w:t>
      </w:r>
      <w:r w:rsidR="00C77109" w:rsidRPr="00C77109">
        <w:t>[Stílus megnevezése: „</w:t>
      </w:r>
      <w:proofErr w:type="spellStart"/>
      <w:r w:rsidR="00C77109" w:rsidRPr="00C77109">
        <w:t>Szd</w:t>
      </w:r>
      <w:proofErr w:type="spellEnd"/>
      <w:r w:rsidR="00C77109" w:rsidRPr="00C77109">
        <w:t>_tömörítvény</w:t>
      </w:r>
      <w:r w:rsidR="00C77109">
        <w:t xml:space="preserve"> c</w:t>
      </w:r>
      <w:r w:rsidR="00C77109" w:rsidRPr="00C77109">
        <w:t>í</w:t>
      </w:r>
      <w:r w:rsidR="00C77109">
        <w:t>m</w:t>
      </w:r>
      <w:r w:rsidR="00C77109" w:rsidRPr="00C77109">
        <w:t>”</w:t>
      </w:r>
      <w:r w:rsidR="00C77109">
        <w:t>]</w:t>
      </w:r>
    </w:p>
    <w:p w14:paraId="2BA55FC9" w14:textId="77777777" w:rsidR="00864D13" w:rsidRDefault="00864D13" w:rsidP="00864D13">
      <w:pPr>
        <w:pStyle w:val="Szdtmrtvny"/>
      </w:pPr>
      <w:r>
        <w:t xml:space="preserve">The </w:t>
      </w:r>
      <w:proofErr w:type="spellStart"/>
      <w:r>
        <w:t>Abstract</w:t>
      </w:r>
      <w:proofErr w:type="spellEnd"/>
      <w:r>
        <w:t xml:space="preserve"> has </w:t>
      </w:r>
      <w:proofErr w:type="spellStart"/>
      <w:r>
        <w:t>to</w:t>
      </w:r>
      <w:proofErr w:type="spellEnd"/>
      <w:r>
        <w:t xml:space="preserve"> </w:t>
      </w:r>
      <w:proofErr w:type="spellStart"/>
      <w:r>
        <w:t>summariz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main </w:t>
      </w:r>
      <w:proofErr w:type="spellStart"/>
      <w:r>
        <w:t>features</w:t>
      </w:r>
      <w:proofErr w:type="spellEnd"/>
      <w:r>
        <w:t xml:space="preserve"> of </w:t>
      </w:r>
      <w:proofErr w:type="spellStart"/>
      <w:r>
        <w:t>your</w:t>
      </w:r>
      <w:proofErr w:type="spellEnd"/>
      <w:r>
        <w:t xml:space="preserve"> </w:t>
      </w:r>
      <w:proofErr w:type="spellStart"/>
      <w:r>
        <w:t>essay</w:t>
      </w:r>
      <w:proofErr w:type="spellEnd"/>
      <w:r>
        <w:t xml:space="preserve">: </w:t>
      </w:r>
      <w:proofErr w:type="spellStart"/>
      <w:r>
        <w:t>the</w:t>
      </w:r>
      <w:proofErr w:type="spellEnd"/>
      <w:r>
        <w:t xml:space="preserve"> overall </w:t>
      </w:r>
      <w:proofErr w:type="spellStart"/>
      <w:r>
        <w:t>topic</w:t>
      </w:r>
      <w:proofErr w:type="spellEnd"/>
      <w:r>
        <w:t xml:space="preserve">, </w:t>
      </w:r>
      <w:proofErr w:type="spellStart"/>
      <w:r>
        <w:t>unsolved</w:t>
      </w:r>
      <w:proofErr w:type="spellEnd"/>
      <w:r>
        <w:t xml:space="preserve"> </w:t>
      </w:r>
      <w:proofErr w:type="spellStart"/>
      <w:r>
        <w:t>questions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would</w:t>
      </w:r>
      <w:proofErr w:type="spellEnd"/>
      <w:r>
        <w:t xml:space="preserve"> </w:t>
      </w:r>
      <w:proofErr w:type="spellStart"/>
      <w:r>
        <w:t>like</w:t>
      </w:r>
      <w:proofErr w:type="spellEnd"/>
      <w:r>
        <w:t xml:space="preserve"> </w:t>
      </w:r>
      <w:proofErr w:type="spellStart"/>
      <w:r>
        <w:t>to</w:t>
      </w:r>
      <w:proofErr w:type="spellEnd"/>
      <w:r>
        <w:t xml:space="preserve"> </w:t>
      </w:r>
      <w:proofErr w:type="spellStart"/>
      <w:r>
        <w:t>answer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pplied</w:t>
      </w:r>
      <w:proofErr w:type="spellEnd"/>
      <w:r>
        <w:t xml:space="preserve"> </w:t>
      </w:r>
      <w:proofErr w:type="spellStart"/>
      <w:r>
        <w:t>data</w:t>
      </w:r>
      <w:proofErr w:type="spellEnd"/>
      <w:r>
        <w:t xml:space="preserve">, </w:t>
      </w:r>
      <w:proofErr w:type="spellStart"/>
      <w:r>
        <w:t>information</w:t>
      </w:r>
      <w:proofErr w:type="spellEnd"/>
      <w:r>
        <w:t xml:space="preserve"> and </w:t>
      </w:r>
      <w:proofErr w:type="spellStart"/>
      <w:r>
        <w:t>methods</w:t>
      </w:r>
      <w:proofErr w:type="spellEnd"/>
      <w:r>
        <w:t xml:space="preserve"> and </w:t>
      </w:r>
      <w:proofErr w:type="spellStart"/>
      <w:r>
        <w:t>finally</w:t>
      </w:r>
      <w:proofErr w:type="spellEnd"/>
      <w:r>
        <w:t xml:space="preserve">, </w:t>
      </w:r>
      <w:proofErr w:type="spellStart"/>
      <w:r>
        <w:t>your</w:t>
      </w:r>
      <w:proofErr w:type="spellEnd"/>
      <w:r>
        <w:t xml:space="preserve"> main </w:t>
      </w:r>
      <w:proofErr w:type="spellStart"/>
      <w:r>
        <w:t>conclusions</w:t>
      </w:r>
      <w:proofErr w:type="spellEnd"/>
      <w:r>
        <w:t xml:space="preserve"> and </w:t>
      </w:r>
      <w:proofErr w:type="spellStart"/>
      <w:r>
        <w:t>suggestions</w:t>
      </w:r>
      <w:proofErr w:type="spellEnd"/>
      <w:r>
        <w:t>.</w:t>
      </w:r>
    </w:p>
    <w:p w14:paraId="02585D11" w14:textId="47BCE2BB" w:rsidR="006F00AB" w:rsidRDefault="00864D13" w:rsidP="00864D13">
      <w:pPr>
        <w:pStyle w:val="Szdtmrtvny"/>
      </w:pPr>
      <w:r>
        <w:t xml:space="preserve">[Angol nyelvű </w:t>
      </w:r>
      <w:r w:rsidR="00EF6F51">
        <w:t xml:space="preserve">kivonat </w:t>
      </w:r>
      <w:r>
        <w:t xml:space="preserve">készítése mesterképzésen kötelező, alapképzésen </w:t>
      </w:r>
      <w:r w:rsidR="00EF6F51">
        <w:t>választható</w:t>
      </w:r>
      <w:r>
        <w:t>.]</w:t>
      </w:r>
    </w:p>
    <w:p w14:paraId="12F70DC0" w14:textId="77777777" w:rsidR="006F00AB" w:rsidRDefault="006F00AB" w:rsidP="006F00AB">
      <w:pPr>
        <w:pStyle w:val="Szdtmrtvny"/>
      </w:pPr>
      <w:r>
        <w:t>[Stílus megnevezése: „</w:t>
      </w:r>
      <w:proofErr w:type="spellStart"/>
      <w:r>
        <w:t>Szd</w:t>
      </w:r>
      <w:proofErr w:type="spellEnd"/>
      <w:r>
        <w:t>_tömörítvény”]</w:t>
      </w:r>
    </w:p>
    <w:p w14:paraId="2AD7378D" w14:textId="77777777" w:rsidR="00C05C6F" w:rsidRPr="00BD50EA" w:rsidRDefault="00C05C6F" w:rsidP="00C05C6F">
      <w:pPr>
        <w:pStyle w:val="Szdtartalomjegyzkcm"/>
      </w:pPr>
      <w:r>
        <w:br w:type="page"/>
      </w:r>
      <w:r w:rsidRPr="00BB52AD">
        <w:lastRenderedPageBreak/>
        <w:t>Tartalomjegyzék</w:t>
      </w:r>
    </w:p>
    <w:p w14:paraId="761578AC" w14:textId="1835AF99" w:rsidR="009A41D6" w:rsidRDefault="00C05C6F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h \z \t "Szd_címsor1;1;Szd_címsor2;2;Szd_címsor3;3" </w:instrText>
      </w:r>
      <w:r>
        <w:fldChar w:fldCharType="separate"/>
      </w:r>
      <w:hyperlink w:anchor="_Toc513127436" w:history="1">
        <w:r w:rsidR="009A41D6" w:rsidRPr="00192AD8">
          <w:rPr>
            <w:rStyle w:val="Hiperhivatkozs"/>
            <w:noProof/>
          </w:rPr>
          <w:t>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Bevezetés [Stílus megnevezése: „Szd_címsor1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6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6</w:t>
        </w:r>
        <w:r w:rsidR="009A41D6">
          <w:rPr>
            <w:noProof/>
            <w:webHidden/>
          </w:rPr>
          <w:fldChar w:fldCharType="end"/>
        </w:r>
      </w:hyperlink>
    </w:p>
    <w:p w14:paraId="30C35DF0" w14:textId="5CFEA429" w:rsidR="009A41D6" w:rsidRDefault="00765D16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37" w:history="1">
        <w:r w:rsidR="009A41D6" w:rsidRPr="00192AD8">
          <w:rPr>
            <w:rStyle w:val="Hiperhivatkozs"/>
            <w:noProof/>
          </w:rPr>
          <w:t>2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Stílusok használata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7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7</w:t>
        </w:r>
        <w:r w:rsidR="009A41D6">
          <w:rPr>
            <w:noProof/>
            <w:webHidden/>
          </w:rPr>
          <w:fldChar w:fldCharType="end"/>
        </w:r>
      </w:hyperlink>
    </w:p>
    <w:p w14:paraId="51F798FA" w14:textId="50A43455" w:rsidR="009A41D6" w:rsidRDefault="00765D16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38" w:history="1">
        <w:r w:rsidR="009A41D6" w:rsidRPr="00192AD8">
          <w:rPr>
            <w:rStyle w:val="Hiperhivatkozs"/>
            <w:noProof/>
          </w:rPr>
          <w:t>3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Elsőrendű fejezetcím] [Stílus megnevezése: „Szd_ címsor1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38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22B49207" w14:textId="53A9B42E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0" w:history="1">
        <w:r w:rsidR="009A41D6" w:rsidRPr="00192AD8">
          <w:rPr>
            <w:rStyle w:val="Hiperhivatkozs"/>
            <w:noProof/>
          </w:rPr>
          <w:t>3.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Másodrendű fejezetcím] [Stílus megnevezése: „Szd_címsor2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0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0452DCE8" w14:textId="58278818" w:rsidR="009A41D6" w:rsidRDefault="00765D16">
      <w:pPr>
        <w:pStyle w:val="TJ3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2" w:history="1">
        <w:r w:rsidR="009A41D6" w:rsidRPr="00192AD8">
          <w:rPr>
            <w:rStyle w:val="Hiperhivatkozs"/>
            <w:noProof/>
          </w:rPr>
          <w:t>3.1.1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[Harmadrendű fejezetcím] [Stílus megnevezése: „Szd_címsor3”]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2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79F152E5" w14:textId="57973D75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3" w:history="1">
        <w:r w:rsidR="009A41D6" w:rsidRPr="00192AD8">
          <w:rPr>
            <w:rStyle w:val="Hiperhivatkozs"/>
            <w:noProof/>
          </w:rPr>
          <w:t>3.2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Ábrá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3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8</w:t>
        </w:r>
        <w:r w:rsidR="009A41D6">
          <w:rPr>
            <w:noProof/>
            <w:webHidden/>
          </w:rPr>
          <w:fldChar w:fldCharType="end"/>
        </w:r>
      </w:hyperlink>
    </w:p>
    <w:p w14:paraId="3A06183F" w14:textId="13537F8A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5" w:history="1">
        <w:r w:rsidR="009A41D6" w:rsidRPr="00192AD8">
          <w:rPr>
            <w:rStyle w:val="Hiperhivatkozs"/>
            <w:noProof/>
          </w:rPr>
          <w:t>3.3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Táblázato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5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16DD08DF" w14:textId="31278AEF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46" w:history="1">
        <w:r w:rsidR="009A41D6" w:rsidRPr="00192AD8">
          <w:rPr>
            <w:rStyle w:val="Hiperhivatkozs"/>
            <w:noProof/>
          </w:rPr>
          <w:t>3.4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Képlete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46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38AA20A3" w14:textId="2FD83CF1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1" w:history="1">
        <w:r w:rsidR="009A41D6" w:rsidRPr="00192AD8">
          <w:rPr>
            <w:rStyle w:val="Hiperhivatkozs"/>
            <w:noProof/>
          </w:rPr>
          <w:t>3.5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Rövidítése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1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71B2EDF2" w14:textId="6EC32E43" w:rsidR="009A41D6" w:rsidRDefault="00765D16">
      <w:pPr>
        <w:pStyle w:val="TJ2"/>
        <w:tabs>
          <w:tab w:val="left" w:pos="880"/>
          <w:tab w:val="right" w:leader="dot" w:pos="9628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2" w:history="1">
        <w:r w:rsidR="009A41D6" w:rsidRPr="00192AD8">
          <w:rPr>
            <w:rStyle w:val="Hiperhivatkozs"/>
            <w:noProof/>
          </w:rPr>
          <w:t>3.6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Hivatkozáso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2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9</w:t>
        </w:r>
        <w:r w:rsidR="009A41D6">
          <w:rPr>
            <w:noProof/>
            <w:webHidden/>
          </w:rPr>
          <w:fldChar w:fldCharType="end"/>
        </w:r>
      </w:hyperlink>
    </w:p>
    <w:p w14:paraId="785F49DB" w14:textId="68950CD7" w:rsidR="009A41D6" w:rsidRDefault="00765D16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3" w:history="1">
        <w:r w:rsidR="009A41D6" w:rsidRPr="00192AD8">
          <w:rPr>
            <w:rStyle w:val="Hiperhivatkozs"/>
            <w:noProof/>
          </w:rPr>
          <w:t>4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Összegzés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3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10</w:t>
        </w:r>
        <w:r w:rsidR="009A41D6">
          <w:rPr>
            <w:noProof/>
            <w:webHidden/>
          </w:rPr>
          <w:fldChar w:fldCharType="end"/>
        </w:r>
      </w:hyperlink>
    </w:p>
    <w:p w14:paraId="7AA15AF4" w14:textId="2005B64B" w:rsidR="009A41D6" w:rsidRDefault="00765D16">
      <w:pPr>
        <w:pStyle w:val="TJ1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3127454" w:history="1">
        <w:r w:rsidR="009A41D6" w:rsidRPr="00192AD8">
          <w:rPr>
            <w:rStyle w:val="Hiperhivatkozs"/>
            <w:noProof/>
          </w:rPr>
          <w:t>5.</w:t>
        </w:r>
        <w:r w:rsidR="009A41D6">
          <w:rPr>
            <w:rFonts w:asciiTheme="minorHAnsi" w:eastAsiaTheme="minorEastAsia" w:hAnsiTheme="minorHAnsi" w:cstheme="minorBidi"/>
            <w:noProof/>
            <w:sz w:val="22"/>
            <w:szCs w:val="22"/>
          </w:rPr>
          <w:tab/>
        </w:r>
        <w:r w:rsidR="009A41D6" w:rsidRPr="00192AD8">
          <w:rPr>
            <w:rStyle w:val="Hiperhivatkozs"/>
            <w:noProof/>
          </w:rPr>
          <w:t>Irodalomjegyzék</w:t>
        </w:r>
        <w:r w:rsidR="009A41D6">
          <w:rPr>
            <w:noProof/>
            <w:webHidden/>
          </w:rPr>
          <w:tab/>
        </w:r>
        <w:r w:rsidR="009A41D6">
          <w:rPr>
            <w:noProof/>
            <w:webHidden/>
          </w:rPr>
          <w:fldChar w:fldCharType="begin"/>
        </w:r>
        <w:r w:rsidR="009A41D6">
          <w:rPr>
            <w:noProof/>
            <w:webHidden/>
          </w:rPr>
          <w:instrText xml:space="preserve"> PAGEREF _Toc513127454 \h </w:instrText>
        </w:r>
        <w:r w:rsidR="009A41D6">
          <w:rPr>
            <w:noProof/>
            <w:webHidden/>
          </w:rPr>
        </w:r>
        <w:r w:rsidR="009A41D6">
          <w:rPr>
            <w:noProof/>
            <w:webHidden/>
          </w:rPr>
          <w:fldChar w:fldCharType="separate"/>
        </w:r>
        <w:r w:rsidR="009A41D6">
          <w:rPr>
            <w:noProof/>
            <w:webHidden/>
          </w:rPr>
          <w:t>11</w:t>
        </w:r>
        <w:r w:rsidR="009A41D6">
          <w:rPr>
            <w:noProof/>
            <w:webHidden/>
          </w:rPr>
          <w:fldChar w:fldCharType="end"/>
        </w:r>
      </w:hyperlink>
    </w:p>
    <w:p w14:paraId="23EAC55B" w14:textId="77777777" w:rsidR="00C05C6F" w:rsidRDefault="00C05C6F" w:rsidP="00C05C6F">
      <w:pPr>
        <w:pStyle w:val="TJ1"/>
      </w:pPr>
      <w:r>
        <w:fldChar w:fldCharType="end"/>
      </w:r>
    </w:p>
    <w:p w14:paraId="00A1FA45" w14:textId="77777777" w:rsidR="00C05C6F" w:rsidRDefault="00C05C6F" w:rsidP="006F00AB">
      <w:pPr>
        <w:pStyle w:val="Szdtmrtvny"/>
      </w:pPr>
    </w:p>
    <w:p w14:paraId="610AE41C" w14:textId="77777777" w:rsidR="006F00AB" w:rsidRDefault="006F00AB" w:rsidP="006F00AB"/>
    <w:p w14:paraId="79DDE51B" w14:textId="77777777" w:rsidR="00C02BA2" w:rsidRPr="00BD50EA" w:rsidRDefault="00864D13" w:rsidP="00790790">
      <w:pPr>
        <w:pStyle w:val="Szdcmsor1"/>
      </w:pPr>
      <w:bookmarkStart w:id="1" w:name="_Toc513127436"/>
      <w:r>
        <w:lastRenderedPageBreak/>
        <w:t>Bevezetés</w:t>
      </w:r>
      <w:r w:rsidR="00C71297">
        <w:t xml:space="preserve"> [Stílus megnevezése: „</w:t>
      </w:r>
      <w:proofErr w:type="spellStart"/>
      <w:r w:rsidR="00C71297">
        <w:t>Szd</w:t>
      </w:r>
      <w:proofErr w:type="spellEnd"/>
      <w:r w:rsidR="00C71297">
        <w:t>_címsor1”]</w:t>
      </w:r>
      <w:bookmarkEnd w:id="1"/>
    </w:p>
    <w:p w14:paraId="50AB276E" w14:textId="19DECAA1" w:rsidR="00864D13" w:rsidRDefault="00864D13" w:rsidP="00864D13">
      <w:pPr>
        <w:pStyle w:val="Szdszveg"/>
      </w:pPr>
      <w:r>
        <w:t>Ez a fejezet bemutatja a dolgozatot olvasója számára: milyen témában, milyen céllal íródott, milyen összefüggésben kell értelmezni stb.</w:t>
      </w:r>
    </w:p>
    <w:p w14:paraId="1D5B6A97" w14:textId="71EA1FC4" w:rsidR="00C71297" w:rsidRDefault="00EF6F51">
      <w:pPr>
        <w:pStyle w:val="Szdszveg"/>
      </w:pPr>
      <w:r w:rsidDel="00EF6F51">
        <w:t xml:space="preserve"> </w:t>
      </w:r>
      <w:r w:rsidR="00C71297">
        <w:t>[Stílus megnevezése: „</w:t>
      </w:r>
      <w:proofErr w:type="spellStart"/>
      <w:r w:rsidR="00C71297">
        <w:t>Szd</w:t>
      </w:r>
      <w:proofErr w:type="spellEnd"/>
      <w:r w:rsidR="00C71297">
        <w:t>_szöveg”]</w:t>
      </w:r>
    </w:p>
    <w:p w14:paraId="5714F427" w14:textId="77777777" w:rsidR="00790790" w:rsidRDefault="00790790" w:rsidP="00790790">
      <w:pPr>
        <w:pStyle w:val="Szdcmsor1"/>
      </w:pPr>
      <w:bookmarkStart w:id="2" w:name="_Toc513127437"/>
      <w:r>
        <w:lastRenderedPageBreak/>
        <w:t>Stílusok használata</w:t>
      </w:r>
      <w:bookmarkEnd w:id="2"/>
    </w:p>
    <w:p w14:paraId="1B513719" w14:textId="2272E2D7" w:rsidR="00FB1013" w:rsidRDefault="00FB1013" w:rsidP="00790790">
      <w:pPr>
        <w:pStyle w:val="Szdszveg"/>
      </w:pPr>
      <w:r>
        <w:t xml:space="preserve">Ebben a </w:t>
      </w:r>
      <w:r w:rsidR="00C60CB4">
        <w:t>sablon</w:t>
      </w:r>
      <w:r>
        <w:t xml:space="preserve">ban előre </w:t>
      </w:r>
      <w:r w:rsidR="009E0CA7">
        <w:t xml:space="preserve">beállítottuk </w:t>
      </w:r>
      <w:r>
        <w:t>a dolgozatban használandó stílusok</w:t>
      </w:r>
      <w:r w:rsidR="009E0CA7">
        <w:t>a</w:t>
      </w:r>
      <w:r>
        <w:t>t, ezért már csak arra kell ügyelnie, hogy ezeket a megadott stílusokat használja munkája során.</w:t>
      </w:r>
    </w:p>
    <w:p w14:paraId="15BB83F7" w14:textId="2C7508E1" w:rsidR="00790790" w:rsidRPr="00790790" w:rsidRDefault="00D14721" w:rsidP="00790790">
      <w:pPr>
        <w:pStyle w:val="Szdszveg"/>
      </w:pPr>
      <w:r>
        <w:t xml:space="preserve">A 3. fejezetben </w:t>
      </w:r>
      <w:r w:rsidR="00790790">
        <w:t>a dolgozatban használható</w:t>
      </w:r>
      <w:r>
        <w:t xml:space="preserve"> (szövegközi)</w:t>
      </w:r>
      <w:r w:rsidR="00790790">
        <w:t xml:space="preserve"> stílusokra lát példát az adott stílusok megnevezésé</w:t>
      </w:r>
      <w:r>
        <w:t>vel, am</w:t>
      </w:r>
      <w:r w:rsidR="00C50BD0">
        <w:t>elye</w:t>
      </w:r>
      <w:r>
        <w:t xml:space="preserve">ket a </w:t>
      </w:r>
      <w:r w:rsidR="009107C7">
        <w:t>„</w:t>
      </w:r>
      <w:r>
        <w:t>Stílusok</w:t>
      </w:r>
      <w:r w:rsidR="009107C7">
        <w:t>”</w:t>
      </w:r>
      <w:r>
        <w:t xml:space="preserve"> közül tud </w:t>
      </w:r>
      <w:r w:rsidR="004A1536">
        <w:t>ki</w:t>
      </w:r>
      <w:r>
        <w:t>választani.</w:t>
      </w:r>
    </w:p>
    <w:p w14:paraId="55C251F4" w14:textId="77777777" w:rsidR="00864D13" w:rsidRDefault="00864D13" w:rsidP="00790790">
      <w:pPr>
        <w:pStyle w:val="Szdcmsor1"/>
      </w:pPr>
      <w:bookmarkStart w:id="3" w:name="_Toc513127438"/>
      <w:r w:rsidRPr="00864D13">
        <w:lastRenderedPageBreak/>
        <w:t>[Elsőrendű fejezetcím] [Stílus megnevezése: „</w:t>
      </w:r>
      <w:proofErr w:type="spellStart"/>
      <w:r w:rsidRPr="00864D13">
        <w:t>Szd</w:t>
      </w:r>
      <w:proofErr w:type="spellEnd"/>
      <w:r w:rsidRPr="00864D13">
        <w:t xml:space="preserve">_ </w:t>
      </w:r>
      <w:r>
        <w:t>címsor1</w:t>
      </w:r>
      <w:r w:rsidRPr="00864D13">
        <w:t>”]</w:t>
      </w:r>
      <w:bookmarkEnd w:id="3"/>
    </w:p>
    <w:p w14:paraId="0B6CC406" w14:textId="77777777" w:rsidR="00C02BA2" w:rsidRDefault="00864D13" w:rsidP="00864D13">
      <w:pPr>
        <w:pStyle w:val="Szdcmsor2"/>
      </w:pPr>
      <w:bookmarkStart w:id="4" w:name="_Toc513127439"/>
      <w:bookmarkStart w:id="5" w:name="_Toc513127440"/>
      <w:bookmarkEnd w:id="4"/>
      <w:r w:rsidRPr="00864D13">
        <w:t>[</w:t>
      </w:r>
      <w:r>
        <w:t>Másodrendű fejezetc</w:t>
      </w:r>
      <w:r w:rsidR="00790790">
        <w:t>í</w:t>
      </w:r>
      <w:r>
        <w:t>m</w:t>
      </w:r>
      <w:r w:rsidRPr="00864D13">
        <w:t>] [</w:t>
      </w:r>
      <w:r w:rsidR="00790790">
        <w:t>Stílus megnevezése</w:t>
      </w:r>
      <w:r w:rsidRPr="00864D13">
        <w:t>: „</w:t>
      </w:r>
      <w:proofErr w:type="spellStart"/>
      <w:r w:rsidRPr="00864D13">
        <w:t>S</w:t>
      </w:r>
      <w:r w:rsidR="00790790">
        <w:t>zd</w:t>
      </w:r>
      <w:proofErr w:type="spellEnd"/>
      <w:r w:rsidR="00790790">
        <w:t>_címsor2</w:t>
      </w:r>
      <w:r w:rsidRPr="00864D13">
        <w:t>”]</w:t>
      </w:r>
      <w:bookmarkEnd w:id="5"/>
    </w:p>
    <w:p w14:paraId="75F78B6A" w14:textId="77777777" w:rsidR="004A1536" w:rsidRDefault="004A1536" w:rsidP="00F21CE5">
      <w:pPr>
        <w:pStyle w:val="Szdcmsor3"/>
      </w:pPr>
      <w:bookmarkStart w:id="6" w:name="_Toc513127441"/>
      <w:bookmarkStart w:id="7" w:name="_Toc513127442"/>
      <w:bookmarkEnd w:id="6"/>
      <w:r>
        <w:t>[Harmadrendű fejezet</w:t>
      </w:r>
      <w:r w:rsidRPr="004A1536">
        <w:t>cím</w:t>
      </w:r>
      <w:r>
        <w:t xml:space="preserve">] </w:t>
      </w:r>
      <w:r w:rsidRPr="004A1536">
        <w:t>[</w:t>
      </w:r>
      <w:r>
        <w:t>Stílus megnevezése: „</w:t>
      </w:r>
      <w:proofErr w:type="spellStart"/>
      <w:r>
        <w:t>Szd</w:t>
      </w:r>
      <w:proofErr w:type="spellEnd"/>
      <w:r>
        <w:t>_címsor3</w:t>
      </w:r>
      <w:r w:rsidRPr="004A1536">
        <w:t>”]</w:t>
      </w:r>
      <w:bookmarkEnd w:id="7"/>
    </w:p>
    <w:p w14:paraId="52EE4325" w14:textId="77777777" w:rsidR="00EE4999" w:rsidRDefault="00EE4999" w:rsidP="004A1536">
      <w:pPr>
        <w:pStyle w:val="Szdszveg"/>
      </w:pPr>
      <w:r>
        <w:t xml:space="preserve">A tartalomjegyzéket az </w:t>
      </w:r>
      <w:proofErr w:type="spellStart"/>
      <w:r>
        <w:t>Szd</w:t>
      </w:r>
      <w:proofErr w:type="spellEnd"/>
      <w:r>
        <w:t xml:space="preserve">_címsor stílusok alapján generálja a Word a jelenlegi beállítás szerint, ezért fokozottan ügyeljen arra, hogy ezeket </w:t>
      </w:r>
      <w:r w:rsidR="007029F2">
        <w:t xml:space="preserve">a stílusokat </w:t>
      </w:r>
      <w:r>
        <w:t>használja munkája során!</w:t>
      </w:r>
    </w:p>
    <w:p w14:paraId="1992B8E9" w14:textId="77777777" w:rsidR="004A1536" w:rsidRDefault="004A1536" w:rsidP="004A1536">
      <w:pPr>
        <w:pStyle w:val="Szdszveg"/>
      </w:pPr>
      <w:r>
        <w:t>Első szintű felsorolás:</w:t>
      </w:r>
    </w:p>
    <w:p w14:paraId="2CCC8DA6" w14:textId="77777777" w:rsidR="004A1536" w:rsidRDefault="004A1536" w:rsidP="004A1536">
      <w:pPr>
        <w:pStyle w:val="Szdfelsorols"/>
      </w:pPr>
      <w:r>
        <w:t>[felsorolás első eleme - Stílus megnevezése: „</w:t>
      </w:r>
      <w:proofErr w:type="spellStart"/>
      <w:r>
        <w:t>Szd</w:t>
      </w:r>
      <w:proofErr w:type="spellEnd"/>
      <w:r>
        <w:t>_felsorolás”]</w:t>
      </w:r>
    </w:p>
    <w:p w14:paraId="3E62EC53" w14:textId="77777777" w:rsidR="004A1536" w:rsidRDefault="004A1536" w:rsidP="004A1536">
      <w:pPr>
        <w:pStyle w:val="Szdfelsorols"/>
      </w:pPr>
      <w:r>
        <w:t>[felsorolás második eleme - Stílus megnevezése: „</w:t>
      </w:r>
      <w:proofErr w:type="spellStart"/>
      <w:r>
        <w:t>Szd</w:t>
      </w:r>
      <w:proofErr w:type="spellEnd"/>
      <w:r>
        <w:t>_felsorolás”]</w:t>
      </w:r>
    </w:p>
    <w:p w14:paraId="74110FE1" w14:textId="77777777" w:rsidR="001C751C" w:rsidRDefault="004A1536" w:rsidP="00F44484">
      <w:pPr>
        <w:pStyle w:val="Szdfelsorols"/>
      </w:pPr>
      <w:r>
        <w:t>[felsorolás harmadik eleme - Stílus megnevezése: „</w:t>
      </w:r>
      <w:proofErr w:type="spellStart"/>
      <w:r>
        <w:t>Szd</w:t>
      </w:r>
      <w:proofErr w:type="spellEnd"/>
      <w:r>
        <w:t>_felsorolás”]</w:t>
      </w:r>
      <w:r w:rsidR="00D07287">
        <w:t xml:space="preserve"> </w:t>
      </w:r>
    </w:p>
    <w:p w14:paraId="4D9B21E0" w14:textId="77777777" w:rsidR="004A1536" w:rsidRDefault="004A1536" w:rsidP="001C751C">
      <w:pPr>
        <w:pStyle w:val="Szdfelsorols"/>
      </w:pPr>
      <w:r>
        <w:t>Második szintű felsorolás:</w:t>
      </w:r>
    </w:p>
    <w:p w14:paraId="536F6105" w14:textId="77777777" w:rsidR="004A1536" w:rsidRDefault="004A1536" w:rsidP="00F44484">
      <w:pPr>
        <w:pStyle w:val="Szdfelsorols2"/>
      </w:pPr>
      <w:r>
        <w:t>[2. szintű felsorolás 1. eleme - Stílus megnevezése: „</w:t>
      </w:r>
      <w:proofErr w:type="spellStart"/>
      <w:r>
        <w:t>Szd</w:t>
      </w:r>
      <w:proofErr w:type="spellEnd"/>
      <w:r>
        <w:t>_felsorolás2”]</w:t>
      </w:r>
    </w:p>
    <w:p w14:paraId="72E9E411" w14:textId="77777777" w:rsidR="004A1536" w:rsidRDefault="004A1536" w:rsidP="004A1536">
      <w:pPr>
        <w:pStyle w:val="Szdfelsorols2"/>
      </w:pPr>
      <w:r>
        <w:t>[2. szintű felsorolás 2. eleme - Stílus megnevezése: „</w:t>
      </w:r>
      <w:proofErr w:type="spellStart"/>
      <w:r>
        <w:t>Szd</w:t>
      </w:r>
      <w:proofErr w:type="spellEnd"/>
      <w:r>
        <w:t>_felsorolás2”]</w:t>
      </w:r>
    </w:p>
    <w:p w14:paraId="11DF458F" w14:textId="77777777" w:rsidR="004A1536" w:rsidRDefault="004A1536" w:rsidP="00D07287">
      <w:pPr>
        <w:pStyle w:val="Szdfelsorols2"/>
      </w:pPr>
      <w:r>
        <w:t>[2. szintű felsorolás 3. eleme - Stílus megnevezése: „</w:t>
      </w:r>
      <w:proofErr w:type="spellStart"/>
      <w:r>
        <w:t>Szd</w:t>
      </w:r>
      <w:proofErr w:type="spellEnd"/>
      <w:r>
        <w:t>_felsorolás2”]</w:t>
      </w:r>
      <w:r w:rsidR="00D07287">
        <w:t xml:space="preserve"> </w:t>
      </w:r>
    </w:p>
    <w:p w14:paraId="3D7C2949" w14:textId="77777777" w:rsidR="00B96259" w:rsidRDefault="00B96259" w:rsidP="00FE31AA">
      <w:pPr>
        <w:pStyle w:val="Szdcmsor2"/>
      </w:pPr>
      <w:bookmarkStart w:id="8" w:name="_Toc513127443"/>
      <w:r>
        <w:t>Ábr</w:t>
      </w:r>
      <w:r w:rsidR="00F21CE5">
        <w:t>ák</w:t>
      </w:r>
      <w:bookmarkEnd w:id="8"/>
    </w:p>
    <w:p w14:paraId="5F48A10C" w14:textId="77777777" w:rsidR="00B96259" w:rsidRDefault="00B96259" w:rsidP="00B96259">
      <w:pPr>
        <w:pStyle w:val="Szdszveg"/>
      </w:pPr>
      <w:r>
        <w:t xml:space="preserve">Az ábrát középre kell rendezni. Az ábra feliratának minden esetben az ábra alatt kell elhelyezkednie. A Képaláírás stílus után (az Enter leütését követően) automatikusan az </w:t>
      </w:r>
      <w:r w:rsidR="009107C7">
        <w:t>„</w:t>
      </w:r>
      <w:proofErr w:type="spellStart"/>
      <w:r w:rsidRPr="00B96259">
        <w:t>Szd</w:t>
      </w:r>
      <w:proofErr w:type="spellEnd"/>
      <w:r w:rsidRPr="00B96259">
        <w:t>_ábra forrás</w:t>
      </w:r>
      <w:r w:rsidR="009107C7">
        <w:t>”</w:t>
      </w:r>
      <w:r>
        <w:t xml:space="preserve"> stílus következik. Az ábráknál csak abban az esetben kell forrást megadni, ha nem saját ábráról van szó.</w:t>
      </w:r>
    </w:p>
    <w:p w14:paraId="005726CD" w14:textId="77777777" w:rsidR="00AD17CC" w:rsidRPr="00B96259" w:rsidRDefault="00AD17CC" w:rsidP="00B96259">
      <w:pPr>
        <w:pStyle w:val="Szdszveg"/>
      </w:pPr>
    </w:p>
    <w:p w14:paraId="2A7826FE" w14:textId="77777777" w:rsidR="00E504E7" w:rsidRDefault="00AE07EE" w:rsidP="00E504E7">
      <w:pPr>
        <w:pStyle w:val="Szdbracm"/>
        <w:keepNext/>
      </w:pPr>
      <w:r>
        <w:rPr>
          <w:noProof/>
        </w:rPr>
        <w:drawing>
          <wp:inline distT="0" distB="0" distL="0" distR="0" wp14:anchorId="28DCE9F0" wp14:editId="3E076FBC">
            <wp:extent cx="3139440" cy="2247900"/>
            <wp:effectExtent l="0" t="0" r="3810" b="0"/>
            <wp:docPr id="2" name="Kép 2" descr="WordStilusokOffSuppo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StilusokOffSupport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CB1AB" w14:textId="77777777" w:rsidR="009B161B" w:rsidRDefault="009B161B" w:rsidP="00E616E9">
      <w:pPr>
        <w:pStyle w:val="Szdbracm"/>
      </w:pPr>
    </w:p>
    <w:p w14:paraId="70B8DBB6" w14:textId="77777777" w:rsidR="00E310EE" w:rsidRDefault="006C1431" w:rsidP="00E616E9">
      <w:pPr>
        <w:pStyle w:val="Szdbracm"/>
      </w:pPr>
      <w:r>
        <w:rPr>
          <w:noProof/>
        </w:rPr>
        <w:fldChar w:fldCharType="begin"/>
      </w:r>
      <w:r>
        <w:rPr>
          <w:noProof/>
        </w:rPr>
        <w:instrText xml:space="preserve"> SEQ ábr \* ARABIC </w:instrText>
      </w:r>
      <w:r>
        <w:rPr>
          <w:noProof/>
        </w:rPr>
        <w:fldChar w:fldCharType="separate"/>
      </w:r>
      <w:bookmarkStart w:id="9" w:name="_Ref366846997"/>
      <w:r w:rsidR="00E504E7">
        <w:rPr>
          <w:noProof/>
        </w:rPr>
        <w:t>1</w:t>
      </w:r>
      <w:bookmarkEnd w:id="9"/>
      <w:r>
        <w:rPr>
          <w:noProof/>
        </w:rPr>
        <w:fldChar w:fldCharType="end"/>
      </w:r>
      <w:r w:rsidR="00E504E7">
        <w:t>. ábra: Microsoft Office Támogatás [St</w:t>
      </w:r>
      <w:r w:rsidR="00E504E7" w:rsidRPr="00BD50EA">
        <w:t>í</w:t>
      </w:r>
      <w:r w:rsidR="00E504E7">
        <w:t xml:space="preserve">lus megnevezése: </w:t>
      </w:r>
      <w:proofErr w:type="spellStart"/>
      <w:r w:rsidR="00E616E9">
        <w:t>Szd</w:t>
      </w:r>
      <w:proofErr w:type="spellEnd"/>
      <w:r w:rsidR="00E616E9">
        <w:t>_</w:t>
      </w:r>
      <w:r w:rsidR="00A85788">
        <w:t>á</w:t>
      </w:r>
      <w:r w:rsidR="00E616E9">
        <w:t>bra c</w:t>
      </w:r>
      <w:r w:rsidR="00A85788" w:rsidRPr="00BD50EA">
        <w:t>í</w:t>
      </w:r>
      <w:r w:rsidR="00E616E9">
        <w:t>m</w:t>
      </w:r>
      <w:r w:rsidR="00A85788">
        <w:t>]</w:t>
      </w:r>
    </w:p>
    <w:p w14:paraId="7ED1D936" w14:textId="20E2711D" w:rsidR="00A85788" w:rsidRDefault="00A565A1" w:rsidP="00E616E9">
      <w:pPr>
        <w:pStyle w:val="Szdbraforrs"/>
      </w:pPr>
      <w:r>
        <w:t>Forrás: [</w:t>
      </w:r>
      <w:r w:rsidR="009B161B">
        <w:t>szabályos hivatkozá</w:t>
      </w:r>
      <w:r>
        <w:t xml:space="preserve">s] </w:t>
      </w:r>
      <w:r w:rsidR="00A85788">
        <w:t>[St</w:t>
      </w:r>
      <w:r w:rsidR="00A85788" w:rsidRPr="00BD50EA">
        <w:t>í</w:t>
      </w:r>
      <w:r w:rsidR="00A85788">
        <w:t xml:space="preserve">lus megnevezése: </w:t>
      </w:r>
      <w:proofErr w:type="spellStart"/>
      <w:r w:rsidR="00A85788">
        <w:t>Szd</w:t>
      </w:r>
      <w:proofErr w:type="spellEnd"/>
      <w:r w:rsidR="00A85788">
        <w:t>_</w:t>
      </w:r>
      <w:r w:rsidR="00A85788" w:rsidRPr="00E616E9">
        <w:t>ábra</w:t>
      </w:r>
      <w:r w:rsidR="00A85788">
        <w:t xml:space="preserve"> forrás]</w:t>
      </w:r>
    </w:p>
    <w:p w14:paraId="7B90F683" w14:textId="77777777" w:rsidR="00C02BA2" w:rsidRPr="00BD50EA" w:rsidRDefault="00C02BA2" w:rsidP="00FE31AA">
      <w:pPr>
        <w:pStyle w:val="Szdcmsor2"/>
      </w:pPr>
      <w:bookmarkStart w:id="10" w:name="_Toc513127444"/>
      <w:bookmarkStart w:id="11" w:name="_Toc513127445"/>
      <w:bookmarkEnd w:id="10"/>
      <w:r w:rsidRPr="00BD50EA">
        <w:lastRenderedPageBreak/>
        <w:t>Táblázat</w:t>
      </w:r>
      <w:r w:rsidR="00F21CE5">
        <w:t>ok</w:t>
      </w:r>
      <w:bookmarkEnd w:id="11"/>
    </w:p>
    <w:p w14:paraId="034E0A83" w14:textId="77777777" w:rsidR="00C02BA2" w:rsidRDefault="00C02BA2">
      <w:pPr>
        <w:pStyle w:val="Szdszveg"/>
      </w:pPr>
      <w:r w:rsidRPr="00BD50EA">
        <w:t xml:space="preserve">A táblázatokat szintén középre rendezve kell a szövegbe illeszteni. </w:t>
      </w:r>
      <w:r w:rsidR="00B96259">
        <w:t>Táblázatok esetében a cím és a forrásmegjelölés az objektum felett található. Táblázatok</w:t>
      </w:r>
      <w:r w:rsidRPr="00BD50EA">
        <w:t xml:space="preserve"> </w:t>
      </w:r>
      <w:r w:rsidR="00B96259">
        <w:t>esetén is csak akkor kell a forrást feltüntetni, amennyib</w:t>
      </w:r>
      <w:r w:rsidR="00C65DE5">
        <w:t>en nem saját forrásról van szó, a</w:t>
      </w:r>
      <w:r w:rsidRPr="00BD50EA">
        <w:t xml:space="preserve"> máshonnan átvett tábláza</w:t>
      </w:r>
      <w:r w:rsidR="00C65DE5">
        <w:t>toknál</w:t>
      </w:r>
      <w:r w:rsidRPr="00BD50EA">
        <w:t xml:space="preserve"> </w:t>
      </w:r>
      <w:r w:rsidR="00B96259">
        <w:t>azonban pontosan</w:t>
      </w:r>
      <w:r w:rsidRPr="00BD50EA">
        <w:t xml:space="preserve"> meg kell </w:t>
      </w:r>
      <w:r w:rsidR="00B96259">
        <w:t>jelölni</w:t>
      </w:r>
      <w:r w:rsidRPr="00BD50EA">
        <w:t xml:space="preserve"> a forrást.</w:t>
      </w:r>
    </w:p>
    <w:p w14:paraId="63F5EE13" w14:textId="77777777" w:rsidR="00B96259" w:rsidRDefault="006C1431" w:rsidP="00E616E9">
      <w:pPr>
        <w:pStyle w:val="Szdtblzatcm"/>
      </w:pPr>
      <w:r>
        <w:rPr>
          <w:noProof/>
        </w:rPr>
        <w:fldChar w:fldCharType="begin"/>
      </w:r>
      <w:r>
        <w:rPr>
          <w:noProof/>
        </w:rPr>
        <w:instrText xml:space="preserve"> SEQ táblázat \* ARABIC </w:instrText>
      </w:r>
      <w:r>
        <w:rPr>
          <w:noProof/>
        </w:rPr>
        <w:fldChar w:fldCharType="separate"/>
      </w:r>
      <w:r w:rsidR="00B96259">
        <w:rPr>
          <w:noProof/>
        </w:rPr>
        <w:t>1</w:t>
      </w:r>
      <w:r>
        <w:rPr>
          <w:noProof/>
        </w:rPr>
        <w:fldChar w:fldCharType="end"/>
      </w:r>
      <w:r w:rsidR="00B96259">
        <w:t>. táblázat</w:t>
      </w:r>
      <w:r w:rsidR="00C65DE5">
        <w:t xml:space="preserve">: </w:t>
      </w:r>
      <w:r w:rsidR="00C65DE5" w:rsidRPr="00C65DE5">
        <w:t xml:space="preserve">[ide kerül a táblázat címe] </w:t>
      </w:r>
      <w:r w:rsidR="00C65DE5">
        <w:t>[St</w:t>
      </w:r>
      <w:r w:rsidR="00C65DE5" w:rsidRPr="00BD50EA">
        <w:t>í</w:t>
      </w:r>
      <w:r w:rsidR="00C65DE5">
        <w:t xml:space="preserve">lus megnevezése: </w:t>
      </w:r>
      <w:proofErr w:type="spellStart"/>
      <w:r w:rsidR="007A63B4" w:rsidRPr="007A63B4">
        <w:t>Szd</w:t>
      </w:r>
      <w:proofErr w:type="spellEnd"/>
      <w:r w:rsidR="007A63B4" w:rsidRPr="007A63B4">
        <w:t xml:space="preserve">_táblázat </w:t>
      </w:r>
      <w:r w:rsidR="007A63B4">
        <w:t>c</w:t>
      </w:r>
      <w:r w:rsidR="00C65DE5" w:rsidRPr="00BD50EA">
        <w:t>í</w:t>
      </w:r>
      <w:r w:rsidR="007A63B4">
        <w:t>m</w:t>
      </w:r>
      <w:r w:rsidR="00C65DE5">
        <w:t>]</w:t>
      </w:r>
    </w:p>
    <w:p w14:paraId="6CBB285E" w14:textId="77777777" w:rsidR="00B96259" w:rsidRDefault="00B96259" w:rsidP="00E616E9">
      <w:pPr>
        <w:pStyle w:val="Szdtblzatforrs"/>
      </w:pPr>
      <w:r>
        <w:t xml:space="preserve">Forrás: </w:t>
      </w:r>
      <w:r w:rsidR="00C65DE5">
        <w:t>[pontos forrásmegjelölés] [St</w:t>
      </w:r>
      <w:r w:rsidR="00C65DE5" w:rsidRPr="00BD50EA">
        <w:t>í</w:t>
      </w:r>
      <w:r w:rsidR="00C65DE5">
        <w:t xml:space="preserve">lus megnevezése: </w:t>
      </w:r>
      <w:proofErr w:type="spellStart"/>
      <w:r w:rsidR="00C65DE5">
        <w:t>Szd</w:t>
      </w:r>
      <w:proofErr w:type="spellEnd"/>
      <w:r w:rsidR="00C65DE5">
        <w:t>_</w:t>
      </w:r>
      <w:r w:rsidR="00E616E9">
        <w:t>táblázat</w:t>
      </w:r>
      <w:r w:rsidR="00C65DE5">
        <w:t xml:space="preserve"> forrás]</w:t>
      </w:r>
    </w:p>
    <w:tbl>
      <w:tblPr>
        <w:tblW w:w="64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  <w:gridCol w:w="900"/>
        <w:gridCol w:w="1980"/>
      </w:tblGrid>
      <w:tr w:rsidR="00C02BA2" w:rsidRPr="00BD50EA" w14:paraId="70932CA6" w14:textId="77777777" w:rsidTr="00C65DE5">
        <w:trPr>
          <w:jc w:val="center"/>
        </w:trPr>
        <w:tc>
          <w:tcPr>
            <w:tcW w:w="1800" w:type="dxa"/>
            <w:vAlign w:val="center"/>
          </w:tcPr>
          <w:p w14:paraId="63088A58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59B036E5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5836E2BB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4CA4FD38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  <w:tr w:rsidR="00C02BA2" w:rsidRPr="00BD50EA" w14:paraId="5FCAE3B4" w14:textId="77777777" w:rsidTr="00C65DE5">
        <w:trPr>
          <w:jc w:val="center"/>
        </w:trPr>
        <w:tc>
          <w:tcPr>
            <w:tcW w:w="1800" w:type="dxa"/>
            <w:vAlign w:val="center"/>
          </w:tcPr>
          <w:p w14:paraId="5924DE4E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767135DE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702C7630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74BF090B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  <w:tr w:rsidR="00C02BA2" w:rsidRPr="00BD50EA" w14:paraId="1F49DBF2" w14:textId="77777777" w:rsidTr="00C65DE5">
        <w:trPr>
          <w:jc w:val="center"/>
        </w:trPr>
        <w:tc>
          <w:tcPr>
            <w:tcW w:w="1800" w:type="dxa"/>
            <w:vAlign w:val="center"/>
          </w:tcPr>
          <w:p w14:paraId="058E6236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800" w:type="dxa"/>
            <w:vAlign w:val="center"/>
          </w:tcPr>
          <w:p w14:paraId="425A61B9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900" w:type="dxa"/>
            <w:vAlign w:val="center"/>
          </w:tcPr>
          <w:p w14:paraId="2063C136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  <w:tc>
          <w:tcPr>
            <w:tcW w:w="1980" w:type="dxa"/>
            <w:vAlign w:val="center"/>
          </w:tcPr>
          <w:p w14:paraId="2DF807A4" w14:textId="77777777" w:rsidR="00C02BA2" w:rsidRPr="00BD50EA" w:rsidRDefault="00C02BA2" w:rsidP="00C65DE5">
            <w:pPr>
              <w:pStyle w:val="Szdszveg"/>
              <w:ind w:firstLine="0"/>
              <w:jc w:val="left"/>
            </w:pPr>
          </w:p>
        </w:tc>
      </w:tr>
    </w:tbl>
    <w:p w14:paraId="6F87A3AF" w14:textId="77777777" w:rsidR="00C65DE5" w:rsidRDefault="00C65DE5">
      <w:pPr>
        <w:pStyle w:val="Szdszveg"/>
      </w:pPr>
    </w:p>
    <w:p w14:paraId="419F696F" w14:textId="77777777" w:rsidR="00C02BA2" w:rsidRPr="00BD50EA" w:rsidRDefault="00C02BA2" w:rsidP="00FE31AA">
      <w:pPr>
        <w:pStyle w:val="Szdcmsor2"/>
      </w:pPr>
      <w:bookmarkStart w:id="12" w:name="_Toc513127446"/>
      <w:r w:rsidRPr="00BD50EA">
        <w:t>Képletek</w:t>
      </w:r>
      <w:bookmarkEnd w:id="12"/>
    </w:p>
    <w:p w14:paraId="1B9CA0B7" w14:textId="12FB1505" w:rsidR="007E7078" w:rsidRDefault="00C02BA2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ban használt képleteket a Word </w:t>
      </w:r>
      <w:r w:rsidR="009E0CA7">
        <w:t>e</w:t>
      </w:r>
      <w:r w:rsidRPr="00BD50EA">
        <w:t xml:space="preserve">gyenletszerkesztőjével kell </w:t>
      </w:r>
      <w:r w:rsidR="009E0CA7">
        <w:t>el</w:t>
      </w:r>
      <w:r w:rsidRPr="00BD50EA">
        <w:t>készíteni</w:t>
      </w:r>
      <w:r w:rsidR="009E0CA7">
        <w:t>e</w:t>
      </w:r>
      <w:r w:rsidRPr="00BD50EA">
        <w:t xml:space="preserve">. </w:t>
      </w:r>
      <w:r w:rsidR="00B71238">
        <w:t>A</w:t>
      </w:r>
      <w:r w:rsidR="00B71238" w:rsidRPr="00B71238">
        <w:t xml:space="preserve"> betűméretet a szöveghez kell igazítani. Minden képletet egyedi sorszámmal </w:t>
      </w:r>
      <w:r w:rsidR="00BB5F05" w:rsidRPr="00B71238">
        <w:t>lá</w:t>
      </w:r>
      <w:r w:rsidR="00BB5F05">
        <w:t>sson</w:t>
      </w:r>
      <w:r w:rsidR="00BB5F05" w:rsidRPr="00B71238">
        <w:t xml:space="preserve"> </w:t>
      </w:r>
      <w:r w:rsidR="00B71238" w:rsidRPr="00B71238">
        <w:t xml:space="preserve">el a jobb oldalon, a szövegtörzsben </w:t>
      </w:r>
      <w:r w:rsidR="00BB5F05">
        <w:t xml:space="preserve">ezzel a sorszámmal </w:t>
      </w:r>
      <w:r w:rsidR="00774924">
        <w:t>hivatkozz</w:t>
      </w:r>
      <w:r w:rsidR="00BB5F05">
        <w:t>on</w:t>
      </w:r>
      <w:r w:rsidR="00B71238" w:rsidRPr="00B71238">
        <w:t xml:space="preserve"> az egyenletre</w:t>
      </w:r>
      <w:r w:rsidR="00BB5F05">
        <w:t>!</w:t>
      </w:r>
      <w:r w:rsidR="00B71238" w:rsidRPr="00B71238">
        <w:t xml:space="preserve"> A képletben szereplő változókat mindig definiálni kell</w:t>
      </w:r>
      <w:r w:rsidR="00BB5F05">
        <w:t>.</w:t>
      </w:r>
      <w:r w:rsidR="00B71238">
        <w:t xml:space="preserve"> </w:t>
      </w:r>
      <w:r w:rsidRPr="00BD50EA">
        <w:t>A képletben alkalmazott változókat a szövegtörzsben mindig dőlt betűkkel kell írni, így válik megkülönböztethetővé egyéb karakterektől.</w:t>
      </w:r>
      <w:r w:rsidR="00991943">
        <w:t xml:space="preserve"> Például</w:t>
      </w:r>
      <w:r w:rsidR="00BB5F05">
        <w:t>:</w:t>
      </w:r>
    </w:p>
    <w:tbl>
      <w:tblPr>
        <w:tblW w:w="9268" w:type="dxa"/>
        <w:jc w:val="center"/>
        <w:tblLook w:val="04A0" w:firstRow="1" w:lastRow="0" w:firstColumn="1" w:lastColumn="0" w:noHBand="0" w:noVBand="1"/>
      </w:tblPr>
      <w:tblGrid>
        <w:gridCol w:w="8278"/>
        <w:gridCol w:w="990"/>
      </w:tblGrid>
      <w:tr w:rsidR="00945EC0" w:rsidRPr="006400D8" w14:paraId="77F95033" w14:textId="77777777" w:rsidTr="00953592">
        <w:trPr>
          <w:jc w:val="center"/>
        </w:trPr>
        <w:tc>
          <w:tcPr>
            <w:tcW w:w="8278" w:type="dxa"/>
            <w:vAlign w:val="center"/>
          </w:tcPr>
          <w:p w14:paraId="62CE5AB4" w14:textId="77777777" w:rsidR="00945EC0" w:rsidRPr="006400D8" w:rsidRDefault="00953592" w:rsidP="002E544A">
            <w:pPr>
              <w:pStyle w:val="StlusKpletEltte0pt"/>
              <w:numPr>
                <w:ilvl w:val="0"/>
                <w:numId w:val="0"/>
              </w:numPr>
              <w:spacing w:before="120" w:after="0"/>
              <w:ind w:left="567"/>
            </w:pPr>
            <w:r w:rsidRPr="004D46B0">
              <w:rPr>
                <w:position w:val="-16"/>
              </w:rPr>
              <w:object w:dxaOrig="1080" w:dyaOrig="380" w14:anchorId="3E56471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18.6pt" o:ole="">
                  <v:imagedata r:id="rId10" o:title=""/>
                </v:shape>
                <o:OLEObject Type="Embed" ProgID="Equation.DSMT4" ShapeID="_x0000_i1025" DrawAspect="Content" ObjectID="_1674466208" r:id="rId11"/>
              </w:object>
            </w:r>
            <w:r>
              <w:t xml:space="preserve"> ,</w:t>
            </w:r>
          </w:p>
        </w:tc>
        <w:tc>
          <w:tcPr>
            <w:tcW w:w="990" w:type="dxa"/>
            <w:vAlign w:val="center"/>
          </w:tcPr>
          <w:p w14:paraId="217A9D82" w14:textId="77777777" w:rsidR="00945EC0" w:rsidRPr="006400D8" w:rsidRDefault="00945EC0" w:rsidP="00953592">
            <w:pPr>
              <w:pStyle w:val="StlusTheKpletsorszm"/>
            </w:pPr>
            <w:bookmarkStart w:id="13" w:name="_Ref366853319"/>
            <w:r w:rsidRPr="006400D8">
              <w:t xml:space="preserve">  </w:t>
            </w:r>
            <w:bookmarkEnd w:id="13"/>
          </w:p>
        </w:tc>
      </w:tr>
    </w:tbl>
    <w:p w14:paraId="3286BBC6" w14:textId="77777777" w:rsidR="00991943" w:rsidRDefault="00991943" w:rsidP="007E7078">
      <w:pPr>
        <w:pStyle w:val="Szdszveg"/>
      </w:pPr>
      <w:proofErr w:type="gramStart"/>
      <w:r>
        <w:t>ahol</w:t>
      </w:r>
      <w:proofErr w:type="gramEnd"/>
      <w:r>
        <w:t xml:space="preserve"> </w:t>
      </w:r>
      <w:r w:rsidRPr="004D46B0">
        <w:rPr>
          <w:i/>
        </w:rPr>
        <w:t>N</w:t>
      </w:r>
      <w:r>
        <w:t xml:space="preserve"> a nyereség, </w:t>
      </w:r>
      <w:r w:rsidRPr="004D46B0">
        <w:rPr>
          <w:i/>
        </w:rPr>
        <w:t>F</w:t>
      </w:r>
      <w:r>
        <w:t xml:space="preserve"> a fedezet, míg </w:t>
      </w:r>
      <w:proofErr w:type="spellStart"/>
      <w:r w:rsidRPr="004D46B0">
        <w:rPr>
          <w:i/>
        </w:rPr>
        <w:t>K</w:t>
      </w:r>
      <w:r w:rsidRPr="004D46B0">
        <w:rPr>
          <w:i/>
          <w:vertAlign w:val="subscript"/>
        </w:rPr>
        <w:t>f</w:t>
      </w:r>
      <w:proofErr w:type="spellEnd"/>
      <w:r>
        <w:t xml:space="preserve"> a fix költség.</w:t>
      </w:r>
    </w:p>
    <w:p w14:paraId="7F14E2A4" w14:textId="77777777" w:rsidR="00C02BA2" w:rsidRPr="00BD50EA" w:rsidRDefault="00C02BA2" w:rsidP="00FE31AA">
      <w:pPr>
        <w:pStyle w:val="Szdcmsor2"/>
      </w:pPr>
      <w:bookmarkStart w:id="14" w:name="_Toc513127447"/>
      <w:bookmarkStart w:id="15" w:name="_Toc513127451"/>
      <w:bookmarkEnd w:id="14"/>
      <w:r w:rsidRPr="00BD50EA">
        <w:t>Rövidítések</w:t>
      </w:r>
      <w:bookmarkEnd w:id="15"/>
    </w:p>
    <w:p w14:paraId="5F47B9B2" w14:textId="7237CAAE" w:rsidR="00C02BA2" w:rsidRPr="00BD50EA" w:rsidRDefault="00C02BA2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ban használt rövidítéseket az első alkalommal minden esetben ki kell írni teljes terjedelmében, és a rövidítést utána zárójelben szerepeltetjük, mindezek után a rövidítés zárójel nélkül alkalmazható a dolgozat szövegtörzsében. Betűtípusa megegyezik az egyszerű </w:t>
      </w:r>
      <w:r w:rsidR="002C4692">
        <w:t>dolgozat</w:t>
      </w:r>
      <w:r w:rsidRPr="00BD50EA">
        <w:t xml:space="preserve">szöveggel, tehát az </w:t>
      </w:r>
      <w:proofErr w:type="spellStart"/>
      <w:r w:rsidRPr="00BD50EA">
        <w:t>Szd</w:t>
      </w:r>
      <w:proofErr w:type="spellEnd"/>
      <w:r w:rsidRPr="00BD50EA">
        <w:t xml:space="preserve">_szöveg stílust kell alkalmazni. A következőkben példát lát a rövidítésre: </w:t>
      </w:r>
      <w:proofErr w:type="spellStart"/>
      <w:r w:rsidR="004E6A2D">
        <w:t>t</w:t>
      </w:r>
      <w:r w:rsidRPr="00BD50EA">
        <w:t>őkejavak</w:t>
      </w:r>
      <w:proofErr w:type="spellEnd"/>
      <w:r w:rsidRPr="00BD50EA">
        <w:t xml:space="preserve"> árazódási modellje (</w:t>
      </w:r>
      <w:proofErr w:type="spellStart"/>
      <w:r w:rsidR="004E6A2D" w:rsidRPr="00BD50EA">
        <w:t>capital</w:t>
      </w:r>
      <w:proofErr w:type="spellEnd"/>
      <w:r w:rsidR="004E6A2D" w:rsidRPr="00BD50EA">
        <w:t xml:space="preserve"> </w:t>
      </w:r>
      <w:proofErr w:type="spellStart"/>
      <w:r w:rsidR="004E6A2D" w:rsidRPr="00BD50EA">
        <w:t>asset</w:t>
      </w:r>
      <w:proofErr w:type="spellEnd"/>
      <w:r w:rsidR="004E6A2D" w:rsidRPr="00BD50EA">
        <w:t xml:space="preserve"> </w:t>
      </w:r>
      <w:proofErr w:type="spellStart"/>
      <w:r w:rsidR="004E6A2D" w:rsidRPr="00BD50EA">
        <w:t>pricing</w:t>
      </w:r>
      <w:proofErr w:type="spellEnd"/>
      <w:r w:rsidR="004E6A2D" w:rsidRPr="00BD50EA">
        <w:t xml:space="preserve"> m</w:t>
      </w:r>
      <w:r w:rsidRPr="00BD50EA">
        <w:t>odell</w:t>
      </w:r>
      <w:r w:rsidR="004E6A2D">
        <w:t>,</w:t>
      </w:r>
      <w:r w:rsidRPr="00BD50EA">
        <w:t xml:space="preserve"> </w:t>
      </w:r>
      <w:r w:rsidRPr="0008178D">
        <w:t>CAPM</w:t>
      </w:r>
      <w:r w:rsidRPr="004E6A2D">
        <w:t>)</w:t>
      </w:r>
    </w:p>
    <w:p w14:paraId="5DABC5D7" w14:textId="77777777" w:rsidR="00C02BA2" w:rsidRPr="00BD50EA" w:rsidRDefault="00C02BA2" w:rsidP="00864D13">
      <w:pPr>
        <w:pStyle w:val="Szdcmsor2"/>
      </w:pPr>
      <w:bookmarkStart w:id="16" w:name="_Toc513127452"/>
      <w:r w:rsidRPr="00BD50EA">
        <w:t>Hivatkozások</w:t>
      </w:r>
      <w:bookmarkEnd w:id="16"/>
    </w:p>
    <w:p w14:paraId="21D1C3B1" w14:textId="31777E19" w:rsidR="00C02BA2" w:rsidRDefault="00C02BA2" w:rsidP="00B96AFB">
      <w:pPr>
        <w:pStyle w:val="Szdszveg"/>
      </w:pPr>
      <w:r w:rsidRPr="00BD50EA">
        <w:t xml:space="preserve">A </w:t>
      </w:r>
      <w:r w:rsidR="002C4692">
        <w:t>dolgozat</w:t>
      </w:r>
      <w:r w:rsidRPr="00BD50EA">
        <w:t xml:space="preserve"> szövegtörzsében lévő hivatkozások </w:t>
      </w:r>
      <w:r w:rsidR="003E1CC6" w:rsidRPr="00BD50EA">
        <w:t xml:space="preserve">forrásai </w:t>
      </w:r>
      <w:r w:rsidRPr="00BD50EA">
        <w:t>minden esetben meg kell</w:t>
      </w:r>
      <w:r w:rsidR="00D81775" w:rsidRPr="00BD50EA">
        <w:t>,</w:t>
      </w:r>
      <w:r w:rsidRPr="00BD50EA">
        <w:t xml:space="preserve"> hogy jelenjenek a dolgozat utolsó fejezetét képező </w:t>
      </w:r>
      <w:r w:rsidR="00B96AFB">
        <w:t>Irodalomjegyzékben</w:t>
      </w:r>
      <w:r w:rsidRPr="00BD50EA">
        <w:t xml:space="preserve"> is. </w:t>
      </w:r>
    </w:p>
    <w:p w14:paraId="502D49CA" w14:textId="24F54C07" w:rsidR="00750A69" w:rsidRDefault="00750A69" w:rsidP="00750A69">
      <w:pPr>
        <w:pStyle w:val="Szdszveg"/>
        <w:ind w:firstLine="0"/>
      </w:pPr>
      <w:r>
        <w:t xml:space="preserve">A Budapesti Műszaki és Gazdaságtudományi Egyetem Etikai Kódexe </w:t>
      </w:r>
      <w:r w:rsidR="00E711E5">
        <w:t>(</w:t>
      </w:r>
      <w:hyperlink r:id="rId12" w:history="1">
        <w:r w:rsidR="00E711E5" w:rsidRPr="007F62C5">
          <w:rPr>
            <w:rStyle w:val="Hiperhivatkozs"/>
          </w:rPr>
          <w:t>https://www.vik.bme.hu/szabalyzatok/107.html</w:t>
        </w:r>
      </w:hyperlink>
      <w:r w:rsidR="00E711E5">
        <w:t xml:space="preserve">) </w:t>
      </w:r>
      <w:r>
        <w:t xml:space="preserve">a </w:t>
      </w:r>
      <w:r w:rsidRPr="00750A69">
        <w:rPr>
          <w:b/>
        </w:rPr>
        <w:t>Hallgatókra vonatkozó etikai normák</w:t>
      </w:r>
      <w:r>
        <w:t xml:space="preserve"> </w:t>
      </w:r>
      <w:r w:rsidR="00E711E5">
        <w:t xml:space="preserve">5. </w:t>
      </w:r>
      <w:r>
        <w:t>fejezetben az alábbiak szerint rendelkezik:</w:t>
      </w:r>
    </w:p>
    <w:p w14:paraId="52A25471" w14:textId="1BAD56A6" w:rsidR="00750A69" w:rsidRDefault="00E711E5" w:rsidP="00E711E5">
      <w:pPr>
        <w:pStyle w:val="Szdszveg"/>
        <w:ind w:firstLine="0"/>
      </w:pPr>
      <w:r>
        <w:lastRenderedPageBreak/>
        <w:t>„</w:t>
      </w:r>
      <w:r w:rsidR="00750A69">
        <w:t xml:space="preserve">Munkája során saját kutatási eredményeit közölje, az idegen forrásokat az elvárásoknak megfelelő formában és annak szabályai szerint jelölje meg, az idézetek, források helyét pontosan adja meg. A hallgatónak a munkájához felhasznált forrást meg kell jelölni, ha </w:t>
      </w:r>
    </w:p>
    <w:p w14:paraId="4631381D" w14:textId="77777777" w:rsidR="00750A69" w:rsidRDefault="00750A69" w:rsidP="00B96AFB">
      <w:pPr>
        <w:pStyle w:val="Szdszveg"/>
      </w:pPr>
      <w:r>
        <w:t xml:space="preserve">− </w:t>
      </w:r>
      <w:proofErr w:type="gramStart"/>
      <w:r>
        <w:t>valaki</w:t>
      </w:r>
      <w:proofErr w:type="gramEnd"/>
      <w:r>
        <w:t xml:space="preserve"> más írott vagy szóbeli közleményéből akár csak egy rövid részt is szó szerint idéz. </w:t>
      </w:r>
    </w:p>
    <w:p w14:paraId="36D7CCAA" w14:textId="77777777" w:rsidR="00750A69" w:rsidRDefault="00750A69" w:rsidP="00B96AFB">
      <w:pPr>
        <w:pStyle w:val="Szdszveg"/>
      </w:pPr>
      <w:r>
        <w:t xml:space="preserve">− Valaki más írott vagy szóbeli közleményéből szabadon összefoglalva idéz, </w:t>
      </w:r>
      <w:proofErr w:type="spellStart"/>
      <w:r>
        <w:t>parafrazál</w:t>
      </w:r>
      <w:proofErr w:type="spellEnd"/>
      <w:r>
        <w:t xml:space="preserve">. </w:t>
      </w:r>
    </w:p>
    <w:p w14:paraId="39BB5CCE" w14:textId="77777777" w:rsidR="00750A69" w:rsidRDefault="00750A69" w:rsidP="00B96AFB">
      <w:pPr>
        <w:pStyle w:val="Szdszveg"/>
      </w:pPr>
      <w:r>
        <w:t xml:space="preserve">− Valaki más valamely gondolatát, véleményét, elméletét (modelljét stb.) felhasználja. </w:t>
      </w:r>
    </w:p>
    <w:p w14:paraId="3E85DEE1" w14:textId="77777777" w:rsidR="00750A69" w:rsidRDefault="00750A69" w:rsidP="00B96AFB">
      <w:pPr>
        <w:pStyle w:val="Szdszveg"/>
      </w:pPr>
      <w:r>
        <w:t xml:space="preserve">− Valaki más által megállapított tényt, statisztikai adatot vagy illusztrációt felhasznál. </w:t>
      </w:r>
    </w:p>
    <w:p w14:paraId="123B6E27" w14:textId="3AF74B5F" w:rsidR="00750A69" w:rsidRDefault="00750A69" w:rsidP="00750A69">
      <w:pPr>
        <w:pStyle w:val="Szdszveg"/>
        <w:numPr>
          <w:ilvl w:val="0"/>
          <w:numId w:val="25"/>
        </w:numPr>
      </w:pPr>
      <w:r>
        <w:t>Ha a hallgató eredményeket valódi személyes munka nélkül állít elő, vagy saját, vagy valaki más munkájának eredményeit meghamisítja; írott vagy szóbeli megnyilatkozásaiban bárki más gondolatát, állítását vagy azok megfogalmazását felhasználva a forrás feltüntetését – az oktató által megkívánt vagy az adott szakterület publikációs szokásainak megfelelő formában – elmulasztja, és így azt a sajátjának tünteti fel, a becsületes és tisztességes szakmai tevékenységre vonatkozó normát szegi meg, és plágiumot követ el.</w:t>
      </w:r>
    </w:p>
    <w:p w14:paraId="71A0A56D" w14:textId="70C18B9A" w:rsidR="00750A69" w:rsidRDefault="00750A69" w:rsidP="00750A69">
      <w:pPr>
        <w:pStyle w:val="Szdszveg"/>
        <w:numPr>
          <w:ilvl w:val="0"/>
          <w:numId w:val="25"/>
        </w:numPr>
      </w:pPr>
      <w:r>
        <w:t>Etikai vétség, ha valakinek tudomására jut egy plágium elkövetése, és nem kísérli meg a tisztázást, szükség esetén az etikai eljárás megindítását.</w:t>
      </w:r>
      <w:r w:rsidR="00E711E5">
        <w:t xml:space="preserve">” </w:t>
      </w:r>
    </w:p>
    <w:p w14:paraId="7752712B" w14:textId="0B605594" w:rsidR="00750A69" w:rsidRDefault="00750A69" w:rsidP="00750A69">
      <w:pPr>
        <w:pStyle w:val="Szdszveg"/>
        <w:ind w:firstLine="0"/>
      </w:pPr>
      <w:r>
        <w:t xml:space="preserve">A </w:t>
      </w:r>
      <w:r w:rsidRPr="00E711E5">
        <w:rPr>
          <w:b/>
        </w:rPr>
        <w:t xml:space="preserve">hivatkozások </w:t>
      </w:r>
      <w:r w:rsidR="00EF3416" w:rsidRPr="00E711E5">
        <w:rPr>
          <w:b/>
        </w:rPr>
        <w:t>stílusá</w:t>
      </w:r>
      <w:r w:rsidR="00EF3416">
        <w:t>ra vonatkozóan a Harvard Hivatkozá</w:t>
      </w:r>
      <w:r w:rsidR="00E711E5">
        <w:t xml:space="preserve">si Rendszer előírásai mérvadóak. </w:t>
      </w:r>
    </w:p>
    <w:p w14:paraId="6F84E522" w14:textId="77777777" w:rsidR="00EF3416" w:rsidRPr="00BD50EA" w:rsidRDefault="00EF3416" w:rsidP="00750A69">
      <w:pPr>
        <w:pStyle w:val="Szdszveg"/>
        <w:ind w:firstLine="0"/>
      </w:pPr>
    </w:p>
    <w:p w14:paraId="074D1713" w14:textId="77777777" w:rsidR="0012064F" w:rsidRDefault="0012064F" w:rsidP="00790790">
      <w:pPr>
        <w:pStyle w:val="Szdcmsor1"/>
      </w:pPr>
      <w:bookmarkStart w:id="17" w:name="_Toc513127453"/>
      <w:r>
        <w:lastRenderedPageBreak/>
        <w:t>Összegzés</w:t>
      </w:r>
      <w:bookmarkEnd w:id="17"/>
    </w:p>
    <w:p w14:paraId="1CD44D05" w14:textId="38AA32AB" w:rsidR="004F1275" w:rsidRPr="004F1275" w:rsidRDefault="004F1275" w:rsidP="004F1275">
      <w:pPr>
        <w:pStyle w:val="Szdszveg"/>
      </w:pPr>
      <w:r>
        <w:t>[</w:t>
      </w:r>
      <w:r w:rsidR="00FE1B20">
        <w:t>Az összegzésben az eredmények elemző bemutatása</w:t>
      </w:r>
      <w:r>
        <w:t xml:space="preserve"> történik meg. </w:t>
      </w:r>
      <w:r w:rsidRPr="004F1275">
        <w:t>Itt szükséges röviden összefoglalni az elért eredményeket a kitűzött célokkal összehasonlítva.</w:t>
      </w:r>
      <w:r>
        <w:t>]</w:t>
      </w:r>
      <w:r w:rsidRPr="004F1275">
        <w:t xml:space="preserve"> </w:t>
      </w:r>
    </w:p>
    <w:p w14:paraId="3F6A5327" w14:textId="35B94C62" w:rsidR="00C77DB4" w:rsidRPr="00C77DB4" w:rsidRDefault="00C77DB4" w:rsidP="00C77DB4">
      <w:pPr>
        <w:pStyle w:val="Szdszveg"/>
      </w:pPr>
    </w:p>
    <w:p w14:paraId="0D4D62F0" w14:textId="5B69C9EA" w:rsidR="00C02BA2" w:rsidRDefault="00BF4877" w:rsidP="00790790">
      <w:pPr>
        <w:pStyle w:val="Szdcmsor1"/>
      </w:pPr>
      <w:bookmarkStart w:id="18" w:name="_Toc513127454"/>
      <w:r>
        <w:lastRenderedPageBreak/>
        <w:t>Irodalomjegyzék</w:t>
      </w:r>
      <w:bookmarkEnd w:id="18"/>
    </w:p>
    <w:p w14:paraId="6CD95884" w14:textId="2570ECCB" w:rsidR="00BF4877" w:rsidRDefault="0012064F" w:rsidP="00BF4877">
      <w:pPr>
        <w:pStyle w:val="Szdszveg"/>
      </w:pPr>
      <w:r>
        <w:t>[</w:t>
      </w:r>
      <w:r w:rsidR="000A4C26">
        <w:t>Itt kell felsorolni</w:t>
      </w:r>
      <w:r w:rsidR="00311B4E">
        <w:t>a</w:t>
      </w:r>
      <w:r w:rsidR="00A20A2E">
        <w:t xml:space="preserve"> – </w:t>
      </w:r>
      <w:r w:rsidR="00A20A2E" w:rsidRPr="00A20A2E">
        <w:rPr>
          <w:b/>
        </w:rPr>
        <w:t>betűrendbe szedve</w:t>
      </w:r>
      <w:r w:rsidR="00A20A2E">
        <w:t xml:space="preserve"> </w:t>
      </w:r>
      <w:proofErr w:type="gramStart"/>
      <w:r w:rsidR="00A20A2E">
        <w:t xml:space="preserve">– </w:t>
      </w:r>
      <w:r w:rsidR="000A4C26">
        <w:t xml:space="preserve"> minden</w:t>
      </w:r>
      <w:proofErr w:type="gramEnd"/>
      <w:r w:rsidR="000A4C26">
        <w:t xml:space="preserve"> olyan </w:t>
      </w:r>
      <w:r w:rsidR="00311B4E">
        <w:t>forrásmunká</w:t>
      </w:r>
      <w:r w:rsidR="000A4C26">
        <w:t xml:space="preserve">t, </w:t>
      </w:r>
      <w:r w:rsidR="00311B4E">
        <w:t>a</w:t>
      </w:r>
      <w:r w:rsidR="000A4C26">
        <w:t>melyet a dolgozat elkészítésénél felhasznált</w:t>
      </w:r>
      <w:r w:rsidR="00311B4E">
        <w:t>, és amelyekre a szövegben hivatkozott</w:t>
      </w:r>
      <w:r w:rsidR="000A4C26">
        <w:t xml:space="preserve">. </w:t>
      </w:r>
      <w:r w:rsidR="00E711E5">
        <w:t>A</w:t>
      </w:r>
      <w:r w:rsidR="00311B4E">
        <w:t xml:space="preserve">z </w:t>
      </w:r>
      <w:r w:rsidRPr="0012064F">
        <w:t xml:space="preserve">irodalomjegyzék </w:t>
      </w:r>
      <w:r w:rsidR="00311B4E">
        <w:t>formátumával</w:t>
      </w:r>
      <w:r w:rsidR="00311B4E" w:rsidRPr="0012064F">
        <w:t xml:space="preserve"> kapcsolat</w:t>
      </w:r>
      <w:r w:rsidR="00311B4E">
        <w:t>b</w:t>
      </w:r>
      <w:r w:rsidR="00311B4E" w:rsidRPr="0012064F">
        <w:t xml:space="preserve">an </w:t>
      </w:r>
      <w:r w:rsidR="00A20A2E">
        <w:t xml:space="preserve">is </w:t>
      </w:r>
      <w:r w:rsidR="00311B4E">
        <w:t>kövesse</w:t>
      </w:r>
      <w:r w:rsidRPr="0012064F">
        <w:t xml:space="preserve"> </w:t>
      </w:r>
      <w:r w:rsidR="00E711E5">
        <w:t xml:space="preserve">a </w:t>
      </w:r>
      <w:r w:rsidR="00E711E5" w:rsidRPr="00A20A2E">
        <w:rPr>
          <w:b/>
        </w:rPr>
        <w:t>Harvard szisztémá</w:t>
      </w:r>
      <w:r w:rsidR="006124D7">
        <w:t>t.</w:t>
      </w:r>
    </w:p>
    <w:p w14:paraId="6925BD28" w14:textId="77777777" w:rsidR="00F21CE5" w:rsidRDefault="00F21CE5" w:rsidP="00BF4877">
      <w:pPr>
        <w:pStyle w:val="Szdszveg"/>
      </w:pPr>
      <w:r>
        <w:t xml:space="preserve">[Az irodalomjegyzékhez használt stílus megnevezése: </w:t>
      </w:r>
      <w:proofErr w:type="spellStart"/>
      <w:r>
        <w:t>Szd</w:t>
      </w:r>
      <w:proofErr w:type="spellEnd"/>
      <w:r>
        <w:t>_</w:t>
      </w:r>
      <w:bookmarkStart w:id="19" w:name="_GoBack"/>
      <w:bookmarkEnd w:id="19"/>
      <w:r>
        <w:t>Irodalomjegyzék]</w:t>
      </w:r>
    </w:p>
    <w:p w14:paraId="67D69573" w14:textId="77777777" w:rsidR="00F21CE5" w:rsidRDefault="00F21CE5" w:rsidP="00BF4877">
      <w:pPr>
        <w:pStyle w:val="Szdszveg"/>
      </w:pPr>
    </w:p>
    <w:p w14:paraId="79A48C7A" w14:textId="63280FD6" w:rsidR="0012064F" w:rsidRPr="00AE07EE" w:rsidRDefault="0012064F" w:rsidP="00D56C74">
      <w:pPr>
        <w:pStyle w:val="SzdIrodalomjegyzk"/>
      </w:pPr>
    </w:p>
    <w:sectPr w:rsidR="0012064F" w:rsidRPr="00AE07EE" w:rsidSect="00CF5368">
      <w:footerReference w:type="even" r:id="rId13"/>
      <w:footerReference w:type="default" r:id="rId14"/>
      <w:endnotePr>
        <w:numFmt w:val="decimal"/>
      </w:endnotePr>
      <w:pgSz w:w="11906" w:h="16838" w:code="9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28BBAFA" w14:textId="77777777" w:rsidR="00765D16" w:rsidRDefault="00765D16">
      <w:r>
        <w:separator/>
      </w:r>
    </w:p>
  </w:endnote>
  <w:endnote w:type="continuationSeparator" w:id="0">
    <w:p w14:paraId="56E34AA2" w14:textId="77777777" w:rsidR="00765D16" w:rsidRDefault="00765D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gency FB">
    <w:altName w:val="Malgun Gothic"/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félkövér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17385CB" w14:textId="77777777" w:rsidR="006A0B89" w:rsidRDefault="006A0B89" w:rsidP="00DC762D">
    <w:pPr>
      <w:pStyle w:val="llb"/>
      <w:framePr w:wrap="around" w:vAnchor="text" w:hAnchor="margin" w:xAlign="center" w:y="1"/>
      <w:rPr>
        <w:rStyle w:val="Oldalszm"/>
      </w:rPr>
    </w:pPr>
    <w:r>
      <w:rPr>
        <w:rStyle w:val="Oldalszm"/>
      </w:rPr>
      <w:fldChar w:fldCharType="begin"/>
    </w:r>
    <w:r>
      <w:rPr>
        <w:rStyle w:val="Oldalszm"/>
      </w:rPr>
      <w:instrText xml:space="preserve">PAGE  </w:instrText>
    </w:r>
    <w:r>
      <w:rPr>
        <w:rStyle w:val="Oldalszm"/>
      </w:rPr>
      <w:fldChar w:fldCharType="end"/>
    </w:r>
  </w:p>
  <w:p w14:paraId="77E0A425" w14:textId="77777777" w:rsidR="006A0B89" w:rsidRDefault="006A0B89">
    <w:pPr>
      <w:pStyle w:val="ll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0A64F0" w14:textId="355720DB" w:rsidR="006A0B89" w:rsidRDefault="006A0B89" w:rsidP="00DC762D">
    <w:pPr>
      <w:pStyle w:val="llb"/>
      <w:framePr w:wrap="around" w:vAnchor="text" w:hAnchor="margin" w:xAlign="center" w:y="1"/>
      <w:rPr>
        <w:rStyle w:val="Oldalszm"/>
      </w:rPr>
    </w:pPr>
    <w:r>
      <w:rPr>
        <w:rStyle w:val="Oldalszm"/>
      </w:rPr>
      <w:fldChar w:fldCharType="begin"/>
    </w:r>
    <w:r>
      <w:rPr>
        <w:rStyle w:val="Oldalszm"/>
      </w:rPr>
      <w:instrText xml:space="preserve">PAGE  </w:instrText>
    </w:r>
    <w:r>
      <w:rPr>
        <w:rStyle w:val="Oldalszm"/>
      </w:rPr>
      <w:fldChar w:fldCharType="separate"/>
    </w:r>
    <w:r w:rsidR="006124D7">
      <w:rPr>
        <w:rStyle w:val="Oldalszm"/>
        <w:noProof/>
      </w:rPr>
      <w:t>12</w:t>
    </w:r>
    <w:r>
      <w:rPr>
        <w:rStyle w:val="Oldalszm"/>
      </w:rPr>
      <w:fldChar w:fldCharType="end"/>
    </w:r>
  </w:p>
  <w:p w14:paraId="1DCEF11B" w14:textId="77777777" w:rsidR="006A0B89" w:rsidRDefault="006A0B89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A7157A" w14:textId="77777777" w:rsidR="00765D16" w:rsidRDefault="00765D16">
      <w:r>
        <w:separator/>
      </w:r>
    </w:p>
  </w:footnote>
  <w:footnote w:type="continuationSeparator" w:id="0">
    <w:p w14:paraId="47E1C264" w14:textId="77777777" w:rsidR="00765D16" w:rsidRDefault="00765D1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E63A79"/>
    <w:multiLevelType w:val="hybridMultilevel"/>
    <w:tmpl w:val="6EECACAA"/>
    <w:lvl w:ilvl="0" w:tplc="C040E0D6">
      <w:start w:val="1"/>
      <w:numFmt w:val="decimal"/>
      <w:lvlText w:val="[%1]"/>
      <w:lvlJc w:val="left"/>
      <w:pPr>
        <w:tabs>
          <w:tab w:val="num" w:pos="851"/>
        </w:tabs>
        <w:ind w:left="851" w:hanging="567"/>
      </w:pPr>
      <w:rPr>
        <w:rFonts w:ascii="Times New Roman" w:hAnsi="Times New Roman" w:cs="Agency FB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E806BE4"/>
    <w:multiLevelType w:val="multilevel"/>
    <w:tmpl w:val="F550BD32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060" w:hanging="52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2" w15:restartNumberingAfterBreak="0">
    <w:nsid w:val="0EBD08F2"/>
    <w:multiLevelType w:val="multilevel"/>
    <w:tmpl w:val="2152CD7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5"/>
        </w:tabs>
        <w:ind w:left="129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3" w15:restartNumberingAfterBreak="0">
    <w:nsid w:val="0F352357"/>
    <w:multiLevelType w:val="multilevel"/>
    <w:tmpl w:val="2D5ED96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5"/>
        </w:tabs>
        <w:ind w:left="129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4" w15:restartNumberingAfterBreak="0">
    <w:nsid w:val="14A66A25"/>
    <w:multiLevelType w:val="hybridMultilevel"/>
    <w:tmpl w:val="A4586826"/>
    <w:lvl w:ilvl="0" w:tplc="45FAE08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0475BC"/>
    <w:multiLevelType w:val="multilevel"/>
    <w:tmpl w:val="0BAE741E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117" w:hanging="578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6" w15:restartNumberingAfterBreak="0">
    <w:nsid w:val="1B4F4D36"/>
    <w:multiLevelType w:val="multilevel"/>
    <w:tmpl w:val="6590C078"/>
    <w:lvl w:ilvl="0">
      <w:start w:val="1"/>
      <w:numFmt w:val="bullet"/>
      <w:pStyle w:val="Szdfelsorols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pStyle w:val="Szdfelsorols2"/>
      <w:lvlText w:val="˗"/>
      <w:lvlJc w:val="left"/>
      <w:pPr>
        <w:tabs>
          <w:tab w:val="num" w:pos="1418"/>
        </w:tabs>
        <w:ind w:left="1418" w:hanging="39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1477"/>
        </w:tabs>
        <w:ind w:left="147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837"/>
        </w:tabs>
        <w:ind w:left="1837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197"/>
        </w:tabs>
        <w:ind w:left="2197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917"/>
        </w:tabs>
        <w:ind w:left="2917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637"/>
        </w:tabs>
        <w:ind w:left="3637" w:hanging="360"/>
      </w:pPr>
      <w:rPr>
        <w:rFonts w:ascii="Symbol" w:hAnsi="Symbol" w:hint="default"/>
      </w:rPr>
    </w:lvl>
  </w:abstractNum>
  <w:abstractNum w:abstractNumId="7" w15:restartNumberingAfterBreak="0">
    <w:nsid w:val="1BC2056A"/>
    <w:multiLevelType w:val="multilevel"/>
    <w:tmpl w:val="D150876C"/>
    <w:lvl w:ilvl="0">
      <w:start w:val="1"/>
      <w:numFmt w:val="decimal"/>
      <w:lvlText w:val="%1."/>
      <w:lvlJc w:val="left"/>
      <w:pPr>
        <w:tabs>
          <w:tab w:val="num" w:pos="791"/>
        </w:tabs>
        <w:ind w:left="79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5"/>
        </w:tabs>
        <w:ind w:left="1115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79"/>
        </w:tabs>
        <w:ind w:left="107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223"/>
        </w:tabs>
        <w:ind w:left="122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367"/>
        </w:tabs>
        <w:ind w:left="136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511"/>
        </w:tabs>
        <w:ind w:left="151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655"/>
        </w:tabs>
        <w:ind w:left="165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799"/>
        </w:tabs>
        <w:ind w:left="179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943"/>
        </w:tabs>
        <w:ind w:left="1943" w:hanging="1584"/>
      </w:pPr>
      <w:rPr>
        <w:rFonts w:hint="default"/>
      </w:rPr>
    </w:lvl>
  </w:abstractNum>
  <w:abstractNum w:abstractNumId="8" w15:restartNumberingAfterBreak="0">
    <w:nsid w:val="1C77486E"/>
    <w:multiLevelType w:val="hybridMultilevel"/>
    <w:tmpl w:val="F09AD6F6"/>
    <w:lvl w:ilvl="0" w:tplc="0D0E2CA6">
      <w:start w:val="1"/>
      <w:numFmt w:val="decimal"/>
      <w:pStyle w:val="StlusKpletEltte0pt"/>
      <w:lvlText w:val="(%1)"/>
      <w:lvlJc w:val="center"/>
      <w:pPr>
        <w:tabs>
          <w:tab w:val="num" w:pos="0"/>
        </w:tabs>
        <w:ind w:left="0" w:firstLine="567"/>
      </w:pPr>
      <w:rPr>
        <w:rFonts w:ascii="Times New Roman" w:hAnsi="Times New Roman" w:cs="Agency FB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B4D3BDA"/>
    <w:multiLevelType w:val="multilevel"/>
    <w:tmpl w:val="EB18826E"/>
    <w:lvl w:ilvl="0">
      <w:start w:val="1"/>
      <w:numFmt w:val="bullet"/>
      <w:lvlText w:val=""/>
      <w:lvlJc w:val="left"/>
      <w:pPr>
        <w:tabs>
          <w:tab w:val="num" w:pos="1154"/>
        </w:tabs>
        <w:ind w:left="1154" w:hanging="360"/>
      </w:pPr>
      <w:rPr>
        <w:rFonts w:ascii="Symbol" w:hAnsi="Symbol" w:hint="default"/>
        <w:color w:val="auto"/>
        <w:sz w:val="24"/>
      </w:rPr>
    </w:lvl>
    <w:lvl w:ilvl="1">
      <w:start w:val="1"/>
      <w:numFmt w:val="bullet"/>
      <w:lvlText w:val="─"/>
      <w:lvlJc w:val="left"/>
      <w:pPr>
        <w:tabs>
          <w:tab w:val="num" w:pos="1514"/>
        </w:tabs>
        <w:ind w:left="1514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1874"/>
        </w:tabs>
        <w:ind w:left="187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34"/>
        </w:tabs>
        <w:ind w:left="2234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594"/>
        </w:tabs>
        <w:ind w:left="2594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954"/>
        </w:tabs>
        <w:ind w:left="2954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14"/>
        </w:tabs>
        <w:ind w:left="3314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674"/>
        </w:tabs>
        <w:ind w:left="3674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34"/>
        </w:tabs>
        <w:ind w:left="4034" w:hanging="360"/>
      </w:pPr>
      <w:rPr>
        <w:rFonts w:ascii="Symbol" w:hAnsi="Symbol" w:hint="default"/>
      </w:rPr>
    </w:lvl>
  </w:abstractNum>
  <w:abstractNum w:abstractNumId="10" w15:restartNumberingAfterBreak="0">
    <w:nsid w:val="3C124BFA"/>
    <w:multiLevelType w:val="hybridMultilevel"/>
    <w:tmpl w:val="5DCCE2A2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A74C20"/>
    <w:multiLevelType w:val="hybridMultilevel"/>
    <w:tmpl w:val="12222678"/>
    <w:lvl w:ilvl="0" w:tplc="5AB43E72">
      <w:start w:val="1"/>
      <w:numFmt w:val="decimal"/>
      <w:lvlText w:val="[%1]"/>
      <w:lvlJc w:val="left"/>
      <w:pPr>
        <w:ind w:left="644" w:hanging="360"/>
      </w:pPr>
      <w:rPr>
        <w:rFonts w:ascii="Times New Roman" w:hAnsi="Times New Roman" w:cs="Agency FB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6667A10"/>
    <w:multiLevelType w:val="multilevel"/>
    <w:tmpl w:val="49A6EBF6"/>
    <w:lvl w:ilvl="0">
      <w:start w:val="1"/>
      <w:numFmt w:val="decimal"/>
      <w:pStyle w:val="Szdcmsor1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pStyle w:val="Szdcmsor2"/>
      <w:lvlText w:val="%1.%2."/>
      <w:lvlJc w:val="left"/>
      <w:pPr>
        <w:tabs>
          <w:tab w:val="num" w:pos="1117"/>
        </w:tabs>
        <w:ind w:left="1117" w:hanging="578"/>
      </w:pPr>
      <w:rPr>
        <w:rFonts w:hint="default"/>
      </w:rPr>
    </w:lvl>
    <w:lvl w:ilvl="2">
      <w:start w:val="1"/>
      <w:numFmt w:val="decimal"/>
      <w:pStyle w:val="Szdcmsor3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13" w15:restartNumberingAfterBreak="0">
    <w:nsid w:val="49C13F64"/>
    <w:multiLevelType w:val="multilevel"/>
    <w:tmpl w:val="27183580"/>
    <w:lvl w:ilvl="0">
      <w:start w:val="1"/>
      <w:numFmt w:val="decimal"/>
      <w:lvlText w:val="%1."/>
      <w:lvlJc w:val="left"/>
      <w:pPr>
        <w:tabs>
          <w:tab w:val="num" w:pos="1154"/>
        </w:tabs>
        <w:ind w:left="1154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pStyle w:val="Szdszmozs2"/>
      <w:lvlText w:val="%2."/>
      <w:lvlJc w:val="left"/>
      <w:pPr>
        <w:tabs>
          <w:tab w:val="num" w:pos="1514"/>
        </w:tabs>
        <w:ind w:left="1514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4" w15:restartNumberingAfterBreak="0">
    <w:nsid w:val="520F4BFA"/>
    <w:multiLevelType w:val="multilevel"/>
    <w:tmpl w:val="C0AAB46C"/>
    <w:lvl w:ilvl="0">
      <w:start w:val="1"/>
      <w:numFmt w:val="decimal"/>
      <w:lvlText w:val="%1."/>
      <w:lvlJc w:val="left"/>
      <w:pPr>
        <w:tabs>
          <w:tab w:val="num" w:pos="971"/>
        </w:tabs>
        <w:ind w:left="971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060" w:hanging="52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59"/>
        </w:tabs>
        <w:ind w:left="1259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3"/>
        </w:tabs>
        <w:ind w:left="1403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7"/>
        </w:tabs>
        <w:ind w:left="1547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1"/>
        </w:tabs>
        <w:ind w:left="1691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5"/>
        </w:tabs>
        <w:ind w:left="1835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79"/>
        </w:tabs>
        <w:ind w:left="1979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3"/>
        </w:tabs>
        <w:ind w:left="2123" w:hanging="1584"/>
      </w:pPr>
      <w:rPr>
        <w:rFonts w:hint="default"/>
      </w:rPr>
    </w:lvl>
  </w:abstractNum>
  <w:abstractNum w:abstractNumId="15" w15:restartNumberingAfterBreak="0">
    <w:nsid w:val="5210791C"/>
    <w:multiLevelType w:val="multilevel"/>
    <w:tmpl w:val="A63CC196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lowerLetter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6" w15:restartNumberingAfterBreak="0">
    <w:nsid w:val="52DA2A54"/>
    <w:multiLevelType w:val="hybridMultilevel"/>
    <w:tmpl w:val="F32A5256"/>
    <w:lvl w:ilvl="0" w:tplc="1EE4915C">
      <w:start w:val="1"/>
      <w:numFmt w:val="decimal"/>
      <w:pStyle w:val="StlusTheKpletsorszm"/>
      <w:lvlText w:val="(%1)"/>
      <w:lvlJc w:val="center"/>
      <w:pPr>
        <w:tabs>
          <w:tab w:val="num" w:pos="170"/>
        </w:tabs>
        <w:ind w:left="0" w:firstLine="0"/>
      </w:pPr>
      <w:rPr>
        <w:rFonts w:ascii="Times New Roman" w:hAnsi="Times New Roman" w:cs="Agency FB" w:hint="default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9846C16"/>
    <w:multiLevelType w:val="multilevel"/>
    <w:tmpl w:val="F792529C"/>
    <w:lvl w:ilvl="0">
      <w:start w:val="1"/>
      <w:numFmt w:val="decimal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8" w15:restartNumberingAfterBreak="0">
    <w:nsid w:val="5DC92847"/>
    <w:multiLevelType w:val="multilevel"/>
    <w:tmpl w:val="E564E2BE"/>
    <w:lvl w:ilvl="0">
      <w:start w:val="1"/>
      <w:numFmt w:val="upperRoman"/>
      <w:lvlText w:val="%1."/>
      <w:lvlJc w:val="left"/>
      <w:pPr>
        <w:tabs>
          <w:tab w:val="num" w:pos="972"/>
        </w:tabs>
        <w:ind w:left="97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2">
      <w:start w:val="1"/>
      <w:numFmt w:val="lowerLetter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04"/>
        </w:tabs>
        <w:ind w:left="140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48"/>
        </w:tabs>
        <w:ind w:left="154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92"/>
        </w:tabs>
        <w:ind w:left="169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36"/>
        </w:tabs>
        <w:ind w:left="183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980"/>
        </w:tabs>
        <w:ind w:left="19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24"/>
        </w:tabs>
        <w:ind w:left="2124" w:hanging="1584"/>
      </w:pPr>
      <w:rPr>
        <w:rFonts w:hint="default"/>
      </w:rPr>
    </w:lvl>
  </w:abstractNum>
  <w:abstractNum w:abstractNumId="19" w15:restartNumberingAfterBreak="0">
    <w:nsid w:val="61AC3D5B"/>
    <w:multiLevelType w:val="multilevel"/>
    <w:tmpl w:val="049628D4"/>
    <w:lvl w:ilvl="0">
      <w:start w:val="1"/>
      <w:numFmt w:val="decimal"/>
      <w:pStyle w:val="Szdszmozs"/>
      <w:lvlText w:val="%1."/>
      <w:lvlJc w:val="left"/>
      <w:pPr>
        <w:tabs>
          <w:tab w:val="num" w:pos="757"/>
        </w:tabs>
        <w:ind w:left="757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1117"/>
        </w:tabs>
        <w:ind w:left="1117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77"/>
        </w:tabs>
        <w:ind w:left="147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37"/>
        </w:tabs>
        <w:ind w:left="183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97"/>
        </w:tabs>
        <w:ind w:left="219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57"/>
        </w:tabs>
        <w:ind w:left="255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17"/>
        </w:tabs>
        <w:ind w:left="291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77"/>
        </w:tabs>
        <w:ind w:left="327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37"/>
        </w:tabs>
        <w:ind w:left="3637" w:hanging="360"/>
      </w:pPr>
      <w:rPr>
        <w:rFonts w:hint="default"/>
      </w:rPr>
    </w:lvl>
  </w:abstractNum>
  <w:abstractNum w:abstractNumId="20" w15:restartNumberingAfterBreak="0">
    <w:nsid w:val="713E2BC9"/>
    <w:multiLevelType w:val="multilevel"/>
    <w:tmpl w:val="639A7360"/>
    <w:lvl w:ilvl="0">
      <w:start w:val="1"/>
      <w:numFmt w:val="upperRoman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Cmsor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Cmsor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Cmsor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Cmsor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Cmsor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Cmsor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Cmsor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2"/>
  </w:num>
  <w:num w:numId="2">
    <w:abstractNumId w:val="20"/>
  </w:num>
  <w:num w:numId="3">
    <w:abstractNumId w:val="6"/>
  </w:num>
  <w:num w:numId="4">
    <w:abstractNumId w:val="9"/>
  </w:num>
  <w:num w:numId="5">
    <w:abstractNumId w:val="19"/>
  </w:num>
  <w:num w:numId="6">
    <w:abstractNumId w:val="13"/>
  </w:num>
  <w:num w:numId="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18"/>
  </w:num>
  <w:num w:numId="11">
    <w:abstractNumId w:val="15"/>
  </w:num>
  <w:num w:numId="12">
    <w:abstractNumId w:val="6"/>
  </w:num>
  <w:num w:numId="13">
    <w:abstractNumId w:val="17"/>
  </w:num>
  <w:num w:numId="14">
    <w:abstractNumId w:val="2"/>
  </w:num>
  <w:num w:numId="15">
    <w:abstractNumId w:val="7"/>
  </w:num>
  <w:num w:numId="16">
    <w:abstractNumId w:val="3"/>
  </w:num>
  <w:num w:numId="17">
    <w:abstractNumId w:val="1"/>
  </w:num>
  <w:num w:numId="18">
    <w:abstractNumId w:val="14"/>
  </w:num>
  <w:num w:numId="19">
    <w:abstractNumId w:val="5"/>
  </w:num>
  <w:num w:numId="20">
    <w:abstractNumId w:val="8"/>
  </w:num>
  <w:num w:numId="21">
    <w:abstractNumId w:val="16"/>
  </w:num>
  <w:num w:numId="22">
    <w:abstractNumId w:val="11"/>
  </w:num>
  <w:num w:numId="23">
    <w:abstractNumId w:val="0"/>
  </w:num>
  <w:num w:numId="24">
    <w:abstractNumId w:val="12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5127"/>
    <w:rsid w:val="000030A1"/>
    <w:rsid w:val="00011B01"/>
    <w:rsid w:val="0001463A"/>
    <w:rsid w:val="000165E3"/>
    <w:rsid w:val="000202A6"/>
    <w:rsid w:val="00022CD9"/>
    <w:rsid w:val="000345B4"/>
    <w:rsid w:val="000508DB"/>
    <w:rsid w:val="00053A43"/>
    <w:rsid w:val="00070AE3"/>
    <w:rsid w:val="00074EA9"/>
    <w:rsid w:val="0008178D"/>
    <w:rsid w:val="00091F93"/>
    <w:rsid w:val="00092921"/>
    <w:rsid w:val="0009356F"/>
    <w:rsid w:val="000A4C26"/>
    <w:rsid w:val="000A51EA"/>
    <w:rsid w:val="000B6CAF"/>
    <w:rsid w:val="000C20B3"/>
    <w:rsid w:val="000C75F5"/>
    <w:rsid w:val="000E4CF4"/>
    <w:rsid w:val="0012064F"/>
    <w:rsid w:val="0012459C"/>
    <w:rsid w:val="001301E2"/>
    <w:rsid w:val="00132AB6"/>
    <w:rsid w:val="00150129"/>
    <w:rsid w:val="001673BB"/>
    <w:rsid w:val="00186FD3"/>
    <w:rsid w:val="0019076C"/>
    <w:rsid w:val="00190C26"/>
    <w:rsid w:val="001B57E8"/>
    <w:rsid w:val="001C1714"/>
    <w:rsid w:val="001C751C"/>
    <w:rsid w:val="001E4F07"/>
    <w:rsid w:val="00222A8E"/>
    <w:rsid w:val="002303F0"/>
    <w:rsid w:val="00236CBB"/>
    <w:rsid w:val="00254AF1"/>
    <w:rsid w:val="002A733B"/>
    <w:rsid w:val="002B618C"/>
    <w:rsid w:val="002B6EFE"/>
    <w:rsid w:val="002C01A4"/>
    <w:rsid w:val="002C383B"/>
    <w:rsid w:val="002C4692"/>
    <w:rsid w:val="002D48F1"/>
    <w:rsid w:val="002E544A"/>
    <w:rsid w:val="002F62FC"/>
    <w:rsid w:val="0031013F"/>
    <w:rsid w:val="00311B4E"/>
    <w:rsid w:val="003236EB"/>
    <w:rsid w:val="00326B37"/>
    <w:rsid w:val="003356FA"/>
    <w:rsid w:val="00340A89"/>
    <w:rsid w:val="003C4863"/>
    <w:rsid w:val="003D71A8"/>
    <w:rsid w:val="003E1684"/>
    <w:rsid w:val="003E1CC6"/>
    <w:rsid w:val="003F4A23"/>
    <w:rsid w:val="003F50D6"/>
    <w:rsid w:val="00410DCD"/>
    <w:rsid w:val="00436C1D"/>
    <w:rsid w:val="00461F0C"/>
    <w:rsid w:val="00475602"/>
    <w:rsid w:val="0048660A"/>
    <w:rsid w:val="004A1536"/>
    <w:rsid w:val="004B1DA9"/>
    <w:rsid w:val="004E6A2D"/>
    <w:rsid w:val="004F1275"/>
    <w:rsid w:val="00507AEA"/>
    <w:rsid w:val="00543517"/>
    <w:rsid w:val="005563A5"/>
    <w:rsid w:val="0056424E"/>
    <w:rsid w:val="00567E48"/>
    <w:rsid w:val="005B1C47"/>
    <w:rsid w:val="005C0D42"/>
    <w:rsid w:val="005C6C8C"/>
    <w:rsid w:val="005D1AC6"/>
    <w:rsid w:val="005D3A39"/>
    <w:rsid w:val="005E556F"/>
    <w:rsid w:val="005E5F4F"/>
    <w:rsid w:val="00601081"/>
    <w:rsid w:val="00607DDA"/>
    <w:rsid w:val="006124D7"/>
    <w:rsid w:val="00616509"/>
    <w:rsid w:val="006277AE"/>
    <w:rsid w:val="00693D67"/>
    <w:rsid w:val="006A02B2"/>
    <w:rsid w:val="006A0B89"/>
    <w:rsid w:val="006A4C9A"/>
    <w:rsid w:val="006A688F"/>
    <w:rsid w:val="006B3B5C"/>
    <w:rsid w:val="006C1431"/>
    <w:rsid w:val="006F00AB"/>
    <w:rsid w:val="006F6F59"/>
    <w:rsid w:val="007029F2"/>
    <w:rsid w:val="00710F44"/>
    <w:rsid w:val="00730732"/>
    <w:rsid w:val="00732800"/>
    <w:rsid w:val="00750A69"/>
    <w:rsid w:val="00755308"/>
    <w:rsid w:val="00765D16"/>
    <w:rsid w:val="00774924"/>
    <w:rsid w:val="00783FE7"/>
    <w:rsid w:val="00790790"/>
    <w:rsid w:val="007963A9"/>
    <w:rsid w:val="007A07F6"/>
    <w:rsid w:val="007A63B4"/>
    <w:rsid w:val="007D68AC"/>
    <w:rsid w:val="007E7078"/>
    <w:rsid w:val="008128A6"/>
    <w:rsid w:val="008446D4"/>
    <w:rsid w:val="0084745C"/>
    <w:rsid w:val="0085449E"/>
    <w:rsid w:val="008630DB"/>
    <w:rsid w:val="008637F1"/>
    <w:rsid w:val="00864D13"/>
    <w:rsid w:val="008961A6"/>
    <w:rsid w:val="008E0764"/>
    <w:rsid w:val="008F5A24"/>
    <w:rsid w:val="009107C7"/>
    <w:rsid w:val="00927109"/>
    <w:rsid w:val="00941D0C"/>
    <w:rsid w:val="00945EC0"/>
    <w:rsid w:val="00953592"/>
    <w:rsid w:val="00965E4A"/>
    <w:rsid w:val="00972CE6"/>
    <w:rsid w:val="00984535"/>
    <w:rsid w:val="00991943"/>
    <w:rsid w:val="009A32DB"/>
    <w:rsid w:val="009A41D6"/>
    <w:rsid w:val="009A75E3"/>
    <w:rsid w:val="009B0556"/>
    <w:rsid w:val="009B161B"/>
    <w:rsid w:val="009B3D77"/>
    <w:rsid w:val="009E0CA7"/>
    <w:rsid w:val="009E3DDB"/>
    <w:rsid w:val="00A01E2F"/>
    <w:rsid w:val="00A20761"/>
    <w:rsid w:val="00A20A2E"/>
    <w:rsid w:val="00A41F49"/>
    <w:rsid w:val="00A44426"/>
    <w:rsid w:val="00A5233F"/>
    <w:rsid w:val="00A565A1"/>
    <w:rsid w:val="00A85788"/>
    <w:rsid w:val="00A92056"/>
    <w:rsid w:val="00AB1E69"/>
    <w:rsid w:val="00AB3E51"/>
    <w:rsid w:val="00AC3F2F"/>
    <w:rsid w:val="00AC7DAC"/>
    <w:rsid w:val="00AD17CC"/>
    <w:rsid w:val="00AE07EE"/>
    <w:rsid w:val="00B012C5"/>
    <w:rsid w:val="00B02EBA"/>
    <w:rsid w:val="00B31DD9"/>
    <w:rsid w:val="00B36A93"/>
    <w:rsid w:val="00B52254"/>
    <w:rsid w:val="00B70F14"/>
    <w:rsid w:val="00B71238"/>
    <w:rsid w:val="00B92872"/>
    <w:rsid w:val="00B96259"/>
    <w:rsid w:val="00B96AFB"/>
    <w:rsid w:val="00BB2586"/>
    <w:rsid w:val="00BB52AD"/>
    <w:rsid w:val="00BB5F05"/>
    <w:rsid w:val="00BD50EA"/>
    <w:rsid w:val="00BD5C72"/>
    <w:rsid w:val="00BE2738"/>
    <w:rsid w:val="00BE2ED9"/>
    <w:rsid w:val="00BE3BE2"/>
    <w:rsid w:val="00BF4877"/>
    <w:rsid w:val="00C02BA2"/>
    <w:rsid w:val="00C03F64"/>
    <w:rsid w:val="00C05C6F"/>
    <w:rsid w:val="00C0637E"/>
    <w:rsid w:val="00C10ED0"/>
    <w:rsid w:val="00C20092"/>
    <w:rsid w:val="00C215A9"/>
    <w:rsid w:val="00C50BD0"/>
    <w:rsid w:val="00C60CB4"/>
    <w:rsid w:val="00C61A85"/>
    <w:rsid w:val="00C65DE5"/>
    <w:rsid w:val="00C71297"/>
    <w:rsid w:val="00C77109"/>
    <w:rsid w:val="00C77DB4"/>
    <w:rsid w:val="00C96BDA"/>
    <w:rsid w:val="00CA01FC"/>
    <w:rsid w:val="00CD345C"/>
    <w:rsid w:val="00CE1598"/>
    <w:rsid w:val="00CE7A3C"/>
    <w:rsid w:val="00CF0171"/>
    <w:rsid w:val="00CF2C28"/>
    <w:rsid w:val="00CF5368"/>
    <w:rsid w:val="00D0688F"/>
    <w:rsid w:val="00D07287"/>
    <w:rsid w:val="00D14721"/>
    <w:rsid w:val="00D16007"/>
    <w:rsid w:val="00D5584F"/>
    <w:rsid w:val="00D56C74"/>
    <w:rsid w:val="00D63BEE"/>
    <w:rsid w:val="00D81775"/>
    <w:rsid w:val="00DB1D65"/>
    <w:rsid w:val="00DC7016"/>
    <w:rsid w:val="00DC762D"/>
    <w:rsid w:val="00DD4CA9"/>
    <w:rsid w:val="00DF1FD2"/>
    <w:rsid w:val="00E02B2A"/>
    <w:rsid w:val="00E0438B"/>
    <w:rsid w:val="00E07D3A"/>
    <w:rsid w:val="00E25EB8"/>
    <w:rsid w:val="00E310EE"/>
    <w:rsid w:val="00E322B7"/>
    <w:rsid w:val="00E504E7"/>
    <w:rsid w:val="00E51742"/>
    <w:rsid w:val="00E5536F"/>
    <w:rsid w:val="00E616E9"/>
    <w:rsid w:val="00E642B4"/>
    <w:rsid w:val="00E711E5"/>
    <w:rsid w:val="00E72339"/>
    <w:rsid w:val="00E8498F"/>
    <w:rsid w:val="00E84C6A"/>
    <w:rsid w:val="00EA5287"/>
    <w:rsid w:val="00EA711E"/>
    <w:rsid w:val="00EC43CE"/>
    <w:rsid w:val="00ED3044"/>
    <w:rsid w:val="00EE4999"/>
    <w:rsid w:val="00EE6A03"/>
    <w:rsid w:val="00EF3416"/>
    <w:rsid w:val="00EF6F51"/>
    <w:rsid w:val="00F04AB8"/>
    <w:rsid w:val="00F05885"/>
    <w:rsid w:val="00F1315B"/>
    <w:rsid w:val="00F21CE5"/>
    <w:rsid w:val="00F367CB"/>
    <w:rsid w:val="00F3718B"/>
    <w:rsid w:val="00F43A5D"/>
    <w:rsid w:val="00F44484"/>
    <w:rsid w:val="00F456E9"/>
    <w:rsid w:val="00F91527"/>
    <w:rsid w:val="00FB1013"/>
    <w:rsid w:val="00FC5127"/>
    <w:rsid w:val="00FE1B20"/>
    <w:rsid w:val="00FE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7CE7262"/>
  <w15:docId w15:val="{81709C8F-BF33-439F-9846-69CFEE82B3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u-HU" w:eastAsia="hu-H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Pr>
      <w:sz w:val="24"/>
      <w:szCs w:val="24"/>
    </w:rPr>
  </w:style>
  <w:style w:type="paragraph" w:styleId="Cmsor1">
    <w:name w:val="heading 1"/>
    <w:basedOn w:val="Norml"/>
    <w:next w:val="Norm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Cmsor2">
    <w:name w:val="heading 2"/>
    <w:basedOn w:val="Norml"/>
    <w:next w:val="Norm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Cmsor3">
    <w:name w:val="heading 3"/>
    <w:basedOn w:val="Norml"/>
    <w:next w:val="Norml"/>
    <w:qFormat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Cmsor4">
    <w:name w:val="heading 4"/>
    <w:basedOn w:val="Norml"/>
    <w:next w:val="Norml"/>
    <w:qFormat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Cmsor5">
    <w:name w:val="heading 5"/>
    <w:basedOn w:val="Norml"/>
    <w:next w:val="Norml"/>
    <w:qFormat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msor6">
    <w:name w:val="heading 6"/>
    <w:basedOn w:val="Norml"/>
    <w:next w:val="Norml"/>
    <w:qFormat/>
    <w:pPr>
      <w:numPr>
        <w:ilvl w:val="5"/>
        <w:numId w:val="2"/>
      </w:numPr>
      <w:spacing w:before="240" w:after="60"/>
      <w:outlineLvl w:val="5"/>
    </w:pPr>
    <w:rPr>
      <w:b/>
      <w:bCs/>
      <w:sz w:val="22"/>
      <w:szCs w:val="22"/>
    </w:rPr>
  </w:style>
  <w:style w:type="paragraph" w:styleId="Cmsor7">
    <w:name w:val="heading 7"/>
    <w:basedOn w:val="Norml"/>
    <w:next w:val="Norml"/>
    <w:qFormat/>
    <w:pPr>
      <w:numPr>
        <w:ilvl w:val="6"/>
        <w:numId w:val="2"/>
      </w:numPr>
      <w:spacing w:before="240" w:after="60"/>
      <w:outlineLvl w:val="6"/>
    </w:pPr>
  </w:style>
  <w:style w:type="paragraph" w:styleId="Cmsor8">
    <w:name w:val="heading 8"/>
    <w:basedOn w:val="Norml"/>
    <w:next w:val="Norml"/>
    <w:qFormat/>
    <w:pPr>
      <w:numPr>
        <w:ilvl w:val="7"/>
        <w:numId w:val="2"/>
      </w:numPr>
      <w:spacing w:before="240" w:after="60"/>
      <w:outlineLvl w:val="7"/>
    </w:pPr>
    <w:rPr>
      <w:i/>
      <w:iCs/>
    </w:rPr>
  </w:style>
  <w:style w:type="paragraph" w:styleId="Cmsor9">
    <w:name w:val="heading 9"/>
    <w:basedOn w:val="Norml"/>
    <w:next w:val="Norml"/>
    <w:qFormat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bjegyzetszveg">
    <w:name w:val="footnote text"/>
    <w:basedOn w:val="Norml"/>
    <w:semiHidden/>
    <w:rPr>
      <w:sz w:val="20"/>
      <w:szCs w:val="20"/>
    </w:rPr>
  </w:style>
  <w:style w:type="character" w:styleId="Lbjegyzet-hivatkozs">
    <w:name w:val="footnote reference"/>
    <w:semiHidden/>
    <w:rPr>
      <w:vertAlign w:val="superscript"/>
    </w:rPr>
  </w:style>
  <w:style w:type="paragraph" w:customStyle="1" w:styleId="Szdcm">
    <w:name w:val="Szd_cím"/>
    <w:basedOn w:val="Norml"/>
    <w:next w:val="Szdszerz"/>
    <w:pPr>
      <w:spacing w:after="120"/>
      <w:jc w:val="center"/>
    </w:pPr>
    <w:rPr>
      <w:b/>
      <w:sz w:val="32"/>
      <w:szCs w:val="32"/>
    </w:rPr>
  </w:style>
  <w:style w:type="paragraph" w:customStyle="1" w:styleId="Szdszerz">
    <w:name w:val="Szd_szerző"/>
    <w:basedOn w:val="Norml"/>
    <w:next w:val="Szdtmrtvnycm"/>
    <w:link w:val="SzdszerzChar"/>
    <w:rsid w:val="006A688F"/>
    <w:pPr>
      <w:spacing w:after="240"/>
      <w:jc w:val="center"/>
    </w:pPr>
    <w:rPr>
      <w:b/>
      <w:smallCaps/>
      <w:sz w:val="28"/>
      <w:szCs w:val="28"/>
    </w:rPr>
  </w:style>
  <w:style w:type="paragraph" w:customStyle="1" w:styleId="Szdtmrtvnycm">
    <w:name w:val="Szd_tömörítvény cím"/>
    <w:basedOn w:val="Norml"/>
    <w:next w:val="Szdtmrtvny"/>
    <w:rsid w:val="00F21CE5"/>
    <w:pPr>
      <w:pageBreakBefore/>
      <w:spacing w:after="240"/>
      <w:jc w:val="center"/>
    </w:pPr>
    <w:rPr>
      <w:b/>
      <w:sz w:val="28"/>
      <w:szCs w:val="28"/>
    </w:rPr>
  </w:style>
  <w:style w:type="paragraph" w:customStyle="1" w:styleId="Szdtmrtvny">
    <w:name w:val="Szd_tömörítvény"/>
    <w:basedOn w:val="Norml"/>
    <w:rsid w:val="009A32DB"/>
    <w:pPr>
      <w:spacing w:after="120"/>
      <w:ind w:firstLine="397"/>
      <w:jc w:val="both"/>
    </w:pPr>
    <w:rPr>
      <w:b/>
    </w:rPr>
  </w:style>
  <w:style w:type="paragraph" w:customStyle="1" w:styleId="Szdtartalomjegyzkcm">
    <w:name w:val="Szd_tartalomjegyzék cím"/>
    <w:basedOn w:val="Norml"/>
    <w:next w:val="Norml"/>
    <w:pPr>
      <w:spacing w:after="240"/>
      <w:jc w:val="center"/>
    </w:pPr>
    <w:rPr>
      <w:b/>
      <w:sz w:val="28"/>
    </w:rPr>
  </w:style>
  <w:style w:type="paragraph" w:customStyle="1" w:styleId="Szdcmsor1">
    <w:name w:val="Szd_címsor1"/>
    <w:basedOn w:val="Cmsor1"/>
    <w:next w:val="Szdszveg"/>
    <w:autoRedefine/>
    <w:rsid w:val="0012064F"/>
    <w:pPr>
      <w:pageBreakBefore/>
      <w:numPr>
        <w:numId w:val="1"/>
      </w:numPr>
      <w:suppressAutoHyphens/>
      <w:spacing w:after="240"/>
    </w:pPr>
    <w:rPr>
      <w:rFonts w:ascii="Times New Roman" w:hAnsi="Times New Roman"/>
      <w:smallCaps/>
      <w:sz w:val="28"/>
      <w:szCs w:val="28"/>
    </w:rPr>
  </w:style>
  <w:style w:type="paragraph" w:customStyle="1" w:styleId="Szdszveg">
    <w:name w:val="Szd_szöveg"/>
    <w:basedOn w:val="Norml"/>
    <w:pPr>
      <w:spacing w:after="60" w:line="360" w:lineRule="auto"/>
      <w:ind w:firstLine="397"/>
      <w:jc w:val="both"/>
    </w:pPr>
  </w:style>
  <w:style w:type="paragraph" w:customStyle="1" w:styleId="Szdcmsor2">
    <w:name w:val="Szd_címsor2"/>
    <w:basedOn w:val="Cmsor2"/>
    <w:next w:val="Szdszveg"/>
    <w:autoRedefine/>
    <w:rsid w:val="00790790"/>
    <w:pPr>
      <w:numPr>
        <w:ilvl w:val="1"/>
        <w:numId w:val="1"/>
      </w:numPr>
      <w:suppressAutoHyphens/>
      <w:spacing w:after="120"/>
    </w:pPr>
    <w:rPr>
      <w:rFonts w:ascii="Times New Roman" w:hAnsi="Times New Roman"/>
      <w:i w:val="0"/>
      <w:sz w:val="26"/>
    </w:rPr>
  </w:style>
  <w:style w:type="paragraph" w:customStyle="1" w:styleId="Szdcmsor3">
    <w:name w:val="Szd_címsor3"/>
    <w:basedOn w:val="Cmsor3"/>
    <w:next w:val="Szdszveg"/>
    <w:autoRedefine/>
    <w:rsid w:val="00F21CE5"/>
    <w:pPr>
      <w:numPr>
        <w:numId w:val="1"/>
      </w:numPr>
      <w:suppressAutoHyphens/>
      <w:spacing w:after="120"/>
    </w:pPr>
    <w:rPr>
      <w:rFonts w:ascii="Times New Roman" w:hAnsi="Times New Roman"/>
      <w:sz w:val="24"/>
      <w:szCs w:val="24"/>
    </w:rPr>
  </w:style>
  <w:style w:type="paragraph" w:customStyle="1" w:styleId="Szdfelsorols">
    <w:name w:val="Szd_felsorolás"/>
    <w:basedOn w:val="Szdszveg"/>
    <w:pPr>
      <w:numPr>
        <w:numId w:val="3"/>
      </w:numPr>
    </w:pPr>
  </w:style>
  <w:style w:type="paragraph" w:customStyle="1" w:styleId="Szdfelsorols2">
    <w:name w:val="Szd_felsorolás2"/>
    <w:basedOn w:val="Szdszveg"/>
    <w:rsid w:val="00D07287"/>
    <w:pPr>
      <w:numPr>
        <w:ilvl w:val="1"/>
        <w:numId w:val="3"/>
      </w:numPr>
    </w:pPr>
  </w:style>
  <w:style w:type="paragraph" w:customStyle="1" w:styleId="Szdszmozs">
    <w:name w:val="Szd_számozás"/>
    <w:basedOn w:val="Szdszveg"/>
    <w:pPr>
      <w:numPr>
        <w:numId w:val="5"/>
      </w:numPr>
    </w:pPr>
  </w:style>
  <w:style w:type="paragraph" w:customStyle="1" w:styleId="Szdszmozs2">
    <w:name w:val="Szd_számozás2"/>
    <w:basedOn w:val="Szdszveg"/>
    <w:pPr>
      <w:numPr>
        <w:ilvl w:val="1"/>
        <w:numId w:val="6"/>
      </w:numPr>
    </w:pPr>
  </w:style>
  <w:style w:type="paragraph" w:styleId="TJ2">
    <w:name w:val="toc 2"/>
    <w:basedOn w:val="Norml"/>
    <w:next w:val="Norml"/>
    <w:autoRedefine/>
    <w:uiPriority w:val="39"/>
    <w:rsid w:val="00186FD3"/>
    <w:pPr>
      <w:ind w:left="284"/>
    </w:pPr>
  </w:style>
  <w:style w:type="paragraph" w:styleId="TJ1">
    <w:name w:val="toc 1"/>
    <w:basedOn w:val="Norml"/>
    <w:next w:val="Norml"/>
    <w:autoRedefine/>
    <w:uiPriority w:val="39"/>
    <w:rsid w:val="008637F1"/>
    <w:pPr>
      <w:tabs>
        <w:tab w:val="left" w:pos="357"/>
        <w:tab w:val="right" w:leader="dot" w:pos="9639"/>
      </w:tabs>
    </w:pPr>
  </w:style>
  <w:style w:type="paragraph" w:styleId="TJ3">
    <w:name w:val="toc 3"/>
    <w:basedOn w:val="Norml"/>
    <w:next w:val="Norml"/>
    <w:autoRedefine/>
    <w:uiPriority w:val="39"/>
    <w:rsid w:val="00F21CE5"/>
    <w:pPr>
      <w:tabs>
        <w:tab w:val="left" w:pos="1418"/>
        <w:tab w:val="right" w:leader="dot" w:pos="9628"/>
      </w:tabs>
      <w:ind w:left="624"/>
    </w:pPr>
  </w:style>
  <w:style w:type="character" w:styleId="Hiperhivatkozs">
    <w:name w:val="Hyperlink"/>
    <w:uiPriority w:val="99"/>
    <w:rPr>
      <w:color w:val="0000FF"/>
      <w:u w:val="single"/>
    </w:rPr>
  </w:style>
  <w:style w:type="paragraph" w:styleId="lfej">
    <w:name w:val="header"/>
    <w:basedOn w:val="Norml"/>
    <w:pPr>
      <w:tabs>
        <w:tab w:val="center" w:pos="4536"/>
        <w:tab w:val="right" w:pos="9072"/>
      </w:tabs>
    </w:pPr>
  </w:style>
  <w:style w:type="paragraph" w:styleId="llb">
    <w:name w:val="footer"/>
    <w:basedOn w:val="Norml"/>
    <w:pPr>
      <w:tabs>
        <w:tab w:val="center" w:pos="4536"/>
        <w:tab w:val="right" w:pos="9072"/>
      </w:tabs>
    </w:pPr>
  </w:style>
  <w:style w:type="character" w:styleId="Oldalszm">
    <w:name w:val="page number"/>
    <w:basedOn w:val="Bekezdsalapbettpusa"/>
  </w:style>
  <w:style w:type="paragraph" w:styleId="Kpalrs">
    <w:name w:val="caption"/>
    <w:basedOn w:val="Norml"/>
    <w:next w:val="Szdbraforrs"/>
    <w:qFormat/>
    <w:rsid w:val="00E616E9"/>
    <w:pPr>
      <w:spacing w:before="120"/>
      <w:jc w:val="center"/>
    </w:pPr>
    <w:rPr>
      <w:bCs/>
      <w:sz w:val="20"/>
      <w:szCs w:val="20"/>
    </w:rPr>
  </w:style>
  <w:style w:type="paragraph" w:customStyle="1" w:styleId="Szdbraforrs">
    <w:name w:val="Szd_ábra forrás"/>
    <w:basedOn w:val="Norml"/>
    <w:next w:val="Szdszveg"/>
    <w:rsid w:val="00E616E9"/>
    <w:pPr>
      <w:spacing w:after="360"/>
      <w:jc w:val="center"/>
    </w:pPr>
    <w:rPr>
      <w:i/>
      <w:sz w:val="20"/>
    </w:rPr>
  </w:style>
  <w:style w:type="paragraph" w:customStyle="1" w:styleId="Szdtblzatszveg">
    <w:name w:val="Szd_táblázat szöveg"/>
    <w:basedOn w:val="Szdszveg"/>
    <w:pPr>
      <w:spacing w:after="0" w:line="240" w:lineRule="auto"/>
      <w:ind w:firstLine="0"/>
    </w:pPr>
  </w:style>
  <w:style w:type="paragraph" w:styleId="Vgjegyzetszvege">
    <w:name w:val="endnote text"/>
    <w:basedOn w:val="Norml"/>
    <w:semiHidden/>
    <w:rPr>
      <w:sz w:val="20"/>
      <w:szCs w:val="20"/>
    </w:rPr>
  </w:style>
  <w:style w:type="character" w:styleId="Vgjegyzet-hivatkozs">
    <w:name w:val="endnote reference"/>
    <w:semiHidden/>
    <w:rPr>
      <w:vertAlign w:val="superscript"/>
    </w:rPr>
  </w:style>
  <w:style w:type="paragraph" w:styleId="Buborkszveg">
    <w:name w:val="Balloon Text"/>
    <w:basedOn w:val="Norml"/>
    <w:semiHidden/>
    <w:rsid w:val="00D81775"/>
    <w:rPr>
      <w:rFonts w:ascii="Tahoma" w:hAnsi="Tahoma" w:cs="Tahoma"/>
      <w:sz w:val="16"/>
      <w:szCs w:val="16"/>
    </w:rPr>
  </w:style>
  <w:style w:type="paragraph" w:styleId="Szvegtrzs2">
    <w:name w:val="Body Text 2"/>
    <w:basedOn w:val="Norml"/>
    <w:rsid w:val="009E3DDB"/>
    <w:pPr>
      <w:jc w:val="both"/>
    </w:pPr>
  </w:style>
  <w:style w:type="character" w:customStyle="1" w:styleId="SzdszerzChar">
    <w:name w:val="Szd_szerző Char"/>
    <w:link w:val="Szdszerz"/>
    <w:rsid w:val="006A688F"/>
    <w:rPr>
      <w:b/>
      <w:smallCaps/>
      <w:sz w:val="28"/>
      <w:szCs w:val="28"/>
      <w:lang w:val="hu-HU" w:eastAsia="hu-HU" w:bidi="ar-SA"/>
    </w:rPr>
  </w:style>
  <w:style w:type="paragraph" w:customStyle="1" w:styleId="Szdtmavez">
    <w:name w:val="Szd_témavez"/>
    <w:basedOn w:val="Norml"/>
    <w:link w:val="SzdtmavezChar"/>
    <w:rsid w:val="006A688F"/>
    <w:pPr>
      <w:tabs>
        <w:tab w:val="left" w:pos="5103"/>
      </w:tabs>
    </w:pPr>
    <w:rPr>
      <w:b/>
      <w:sz w:val="28"/>
      <w:szCs w:val="28"/>
    </w:rPr>
  </w:style>
  <w:style w:type="character" w:customStyle="1" w:styleId="SzdtmavezChar">
    <w:name w:val="Szd_témavez Char"/>
    <w:link w:val="Szdtmavez"/>
    <w:rsid w:val="006A688F"/>
    <w:rPr>
      <w:b/>
      <w:sz w:val="28"/>
      <w:szCs w:val="28"/>
      <w:lang w:val="hu-HU" w:eastAsia="hu-HU" w:bidi="ar-SA"/>
    </w:rPr>
  </w:style>
  <w:style w:type="paragraph" w:customStyle="1" w:styleId="Szdkplet">
    <w:name w:val="Szd_képlet"/>
    <w:basedOn w:val="Norml"/>
    <w:rsid w:val="00991943"/>
    <w:pPr>
      <w:tabs>
        <w:tab w:val="center" w:pos="4820"/>
        <w:tab w:val="right" w:pos="9184"/>
      </w:tabs>
      <w:spacing w:before="120" w:line="240" w:lineRule="atLeast"/>
      <w:ind w:left="360"/>
      <w:jc w:val="both"/>
    </w:pPr>
  </w:style>
  <w:style w:type="paragraph" w:customStyle="1" w:styleId="Dolgozattpus">
    <w:name w:val="Dolgozattípus"/>
    <w:basedOn w:val="Norml"/>
    <w:link w:val="DolgozattpusChar"/>
    <w:qFormat/>
    <w:rsid w:val="009A32DB"/>
    <w:pPr>
      <w:suppressAutoHyphens/>
      <w:spacing w:after="5102"/>
      <w:jc w:val="center"/>
    </w:pPr>
    <w:rPr>
      <w:b/>
      <w:smallCaps/>
      <w:sz w:val="48"/>
      <w:szCs w:val="48"/>
      <w:lang w:eastAsia="ar-SA"/>
    </w:rPr>
  </w:style>
  <w:style w:type="character" w:customStyle="1" w:styleId="DolgozattpusChar">
    <w:name w:val="Dolgozattípus Char"/>
    <w:link w:val="Dolgozattpus"/>
    <w:rsid w:val="009A32DB"/>
    <w:rPr>
      <w:b/>
      <w:smallCaps/>
      <w:sz w:val="48"/>
      <w:szCs w:val="48"/>
      <w:lang w:eastAsia="ar-SA"/>
    </w:rPr>
  </w:style>
  <w:style w:type="paragraph" w:customStyle="1" w:styleId="Szerz-v">
    <w:name w:val="Szerző-Év"/>
    <w:basedOn w:val="Norml"/>
    <w:link w:val="Szerz-vChar"/>
    <w:qFormat/>
    <w:rsid w:val="00DF1FD2"/>
    <w:pPr>
      <w:suppressAutoHyphens/>
      <w:ind w:right="567"/>
      <w:jc w:val="right"/>
    </w:pPr>
    <w:rPr>
      <w:rFonts w:ascii="Times New Roman félkövér" w:hAnsi="Times New Roman félkövér"/>
      <w:b/>
      <w:sz w:val="28"/>
      <w:szCs w:val="28"/>
      <w:lang w:eastAsia="ar-SA"/>
    </w:rPr>
  </w:style>
  <w:style w:type="paragraph" w:customStyle="1" w:styleId="Fcm">
    <w:name w:val="Főcím"/>
    <w:basedOn w:val="Szdcm"/>
    <w:link w:val="FcmChar"/>
    <w:qFormat/>
    <w:rsid w:val="009A32DB"/>
    <w:pPr>
      <w:suppressAutoHyphens/>
    </w:pPr>
    <w:rPr>
      <w:lang w:eastAsia="ar-SA"/>
    </w:rPr>
  </w:style>
  <w:style w:type="character" w:customStyle="1" w:styleId="Szerz-vChar">
    <w:name w:val="Szerző-Év Char"/>
    <w:link w:val="Szerz-v"/>
    <w:rsid w:val="00DF1FD2"/>
    <w:rPr>
      <w:rFonts w:ascii="Times New Roman félkövér" w:hAnsi="Times New Roman félkövér"/>
      <w:b/>
      <w:sz w:val="28"/>
      <w:szCs w:val="28"/>
      <w:lang w:eastAsia="ar-SA"/>
    </w:rPr>
  </w:style>
  <w:style w:type="paragraph" w:customStyle="1" w:styleId="Alcm1">
    <w:name w:val="Alcím1"/>
    <w:basedOn w:val="Norml"/>
    <w:link w:val="AlcmChar"/>
    <w:qFormat/>
    <w:rsid w:val="009A32DB"/>
    <w:pPr>
      <w:suppressAutoHyphens/>
      <w:spacing w:before="119" w:after="3855"/>
      <w:jc w:val="center"/>
    </w:pPr>
    <w:rPr>
      <w:lang w:eastAsia="ar-SA"/>
    </w:rPr>
  </w:style>
  <w:style w:type="character" w:customStyle="1" w:styleId="FcmChar">
    <w:name w:val="Főcím Char"/>
    <w:link w:val="Fcm"/>
    <w:rsid w:val="009A32DB"/>
    <w:rPr>
      <w:b/>
      <w:sz w:val="32"/>
      <w:szCs w:val="32"/>
      <w:lang w:eastAsia="ar-SA"/>
    </w:rPr>
  </w:style>
  <w:style w:type="paragraph" w:customStyle="1" w:styleId="Szvegtrzs1">
    <w:name w:val="Szövegtörzs1"/>
    <w:basedOn w:val="Norml"/>
    <w:link w:val="SzvegtrzsChar"/>
    <w:qFormat/>
    <w:rsid w:val="009A32DB"/>
    <w:pPr>
      <w:suppressAutoHyphens/>
      <w:jc w:val="center"/>
    </w:pPr>
    <w:rPr>
      <w:lang w:eastAsia="ar-SA"/>
    </w:rPr>
  </w:style>
  <w:style w:type="character" w:customStyle="1" w:styleId="AlcmChar">
    <w:name w:val="Alcím Char"/>
    <w:link w:val="Alcm1"/>
    <w:rsid w:val="009A32DB"/>
    <w:rPr>
      <w:sz w:val="24"/>
      <w:szCs w:val="24"/>
      <w:lang w:eastAsia="ar-SA"/>
    </w:rPr>
  </w:style>
  <w:style w:type="character" w:customStyle="1" w:styleId="SzvegtrzsChar">
    <w:name w:val="Szövegtörzs Char"/>
    <w:link w:val="Szvegtrzs1"/>
    <w:rsid w:val="009A32DB"/>
    <w:rPr>
      <w:sz w:val="24"/>
      <w:szCs w:val="24"/>
      <w:lang w:eastAsia="ar-SA"/>
    </w:rPr>
  </w:style>
  <w:style w:type="paragraph" w:customStyle="1" w:styleId="Szdbracm">
    <w:name w:val="Szd_ábra cím"/>
    <w:basedOn w:val="Kpalrs"/>
    <w:next w:val="Szdbraforrs"/>
    <w:qFormat/>
    <w:rsid w:val="00E616E9"/>
  </w:style>
  <w:style w:type="paragraph" w:customStyle="1" w:styleId="StlusKpletEltte0pt">
    <w:name w:val="Stílus Képlet + Előtte:  0 pt"/>
    <w:basedOn w:val="Norml"/>
    <w:next w:val="Norml"/>
    <w:rsid w:val="00945EC0"/>
    <w:pPr>
      <w:numPr>
        <w:numId w:val="20"/>
      </w:numPr>
      <w:spacing w:after="60" w:line="360" w:lineRule="auto"/>
      <w:jc w:val="center"/>
    </w:pPr>
    <w:rPr>
      <w:noProof/>
      <w:szCs w:val="20"/>
    </w:rPr>
  </w:style>
  <w:style w:type="paragraph" w:customStyle="1" w:styleId="StlusTheKpletsorszm">
    <w:name w:val="Stílus The Képletsorszám"/>
    <w:basedOn w:val="Norml"/>
    <w:autoRedefine/>
    <w:rsid w:val="00953592"/>
    <w:pPr>
      <w:keepNext/>
      <w:numPr>
        <w:numId w:val="21"/>
      </w:numPr>
      <w:tabs>
        <w:tab w:val="clear" w:pos="170"/>
        <w:tab w:val="right" w:pos="0"/>
        <w:tab w:val="right" w:pos="284"/>
      </w:tabs>
      <w:jc w:val="right"/>
    </w:pPr>
    <w:rPr>
      <w:szCs w:val="20"/>
      <w:lang w:eastAsia="en-US"/>
    </w:rPr>
  </w:style>
  <w:style w:type="paragraph" w:customStyle="1" w:styleId="Irodalomjegyzk1">
    <w:name w:val="Irodalomjegyzék1"/>
    <w:basedOn w:val="Norml"/>
    <w:link w:val="IrodalomjegyzkChar"/>
    <w:qFormat/>
    <w:rsid w:val="0012064F"/>
    <w:pPr>
      <w:suppressAutoHyphens/>
      <w:spacing w:after="240" w:line="360" w:lineRule="auto"/>
      <w:jc w:val="both"/>
    </w:pPr>
    <w:rPr>
      <w:color w:val="000000"/>
    </w:rPr>
  </w:style>
  <w:style w:type="character" w:customStyle="1" w:styleId="IrodalomjegyzkChar">
    <w:name w:val="Irodalomjegyzék Char"/>
    <w:link w:val="Irodalomjegyzk1"/>
    <w:rsid w:val="0012064F"/>
    <w:rPr>
      <w:color w:val="000000"/>
      <w:sz w:val="24"/>
      <w:szCs w:val="24"/>
    </w:rPr>
  </w:style>
  <w:style w:type="paragraph" w:customStyle="1" w:styleId="SzdIrodalomjegyzk">
    <w:name w:val="Szd_Irodalomjegyzék"/>
    <w:basedOn w:val="Norml"/>
    <w:qFormat/>
    <w:rsid w:val="00D56C74"/>
    <w:pPr>
      <w:tabs>
        <w:tab w:val="left" w:pos="567"/>
      </w:tabs>
      <w:spacing w:after="240" w:line="312" w:lineRule="auto"/>
    </w:pPr>
  </w:style>
  <w:style w:type="paragraph" w:customStyle="1" w:styleId="Szdtblzatcm">
    <w:name w:val="Szd_táblázat cím"/>
    <w:basedOn w:val="Kpalrs"/>
    <w:next w:val="Szdtblzatforrs"/>
    <w:qFormat/>
    <w:rsid w:val="007A63B4"/>
    <w:pPr>
      <w:keepNext/>
      <w:spacing w:before="280"/>
    </w:pPr>
  </w:style>
  <w:style w:type="paragraph" w:customStyle="1" w:styleId="Szdtblzatforrs">
    <w:name w:val="Szd_táblázat forrás"/>
    <w:basedOn w:val="Szdbraforrs"/>
    <w:next w:val="Szdszveg"/>
    <w:qFormat/>
    <w:rsid w:val="00E616E9"/>
    <w:pPr>
      <w:spacing w:after="120"/>
    </w:pPr>
  </w:style>
  <w:style w:type="character" w:styleId="Jegyzethivatkozs">
    <w:name w:val="annotation reference"/>
    <w:rsid w:val="00436C1D"/>
    <w:rPr>
      <w:sz w:val="16"/>
      <w:szCs w:val="16"/>
    </w:rPr>
  </w:style>
  <w:style w:type="paragraph" w:styleId="Jegyzetszveg">
    <w:name w:val="annotation text"/>
    <w:basedOn w:val="Norml"/>
    <w:link w:val="JegyzetszvegChar"/>
    <w:rsid w:val="00436C1D"/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rsid w:val="00436C1D"/>
  </w:style>
  <w:style w:type="paragraph" w:styleId="Megjegyzstrgya">
    <w:name w:val="annotation subject"/>
    <w:basedOn w:val="Jegyzetszveg"/>
    <w:next w:val="Jegyzetszveg"/>
    <w:link w:val="MegjegyzstrgyaChar"/>
    <w:rsid w:val="00436C1D"/>
    <w:rPr>
      <w:b/>
      <w:bCs/>
    </w:rPr>
  </w:style>
  <w:style w:type="character" w:customStyle="1" w:styleId="MegjegyzstrgyaChar">
    <w:name w:val="Megjegyzés tárgya Char"/>
    <w:link w:val="Megjegyzstrgya"/>
    <w:rsid w:val="00436C1D"/>
    <w:rPr>
      <w:b/>
      <w:bCs/>
    </w:rPr>
  </w:style>
  <w:style w:type="paragraph" w:styleId="NormlWeb">
    <w:name w:val="Normal (Web)"/>
    <w:basedOn w:val="Norml"/>
    <w:uiPriority w:val="99"/>
    <w:semiHidden/>
    <w:unhideWhenUsed/>
    <w:rsid w:val="004F127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683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415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98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966130">
          <w:marLeft w:val="0"/>
          <w:marRight w:val="0"/>
          <w:marTop w:val="0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684392">
          <w:marLeft w:val="0"/>
          <w:marRight w:val="0"/>
          <w:marTop w:val="0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42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vik.bme.hu/szabalyzatok/107.html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7C52F2-0932-4A1E-921C-224C681094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2</Pages>
  <Words>1030</Words>
  <Characters>7108</Characters>
  <Application>Microsoft Office Word</Application>
  <DocSecurity>0</DocSecurity>
  <Lines>59</Lines>
  <Paragraphs>1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>Szakdolgozati template file 2005/3</vt:lpstr>
    </vt:vector>
  </TitlesOfParts>
  <Company>BME MBA</Company>
  <LinksUpToDate>false</LinksUpToDate>
  <CharactersWithSpaces>8122</CharactersWithSpaces>
  <SharedDoc>false</SharedDoc>
  <HLinks>
    <vt:vector size="72" baseType="variant">
      <vt:variant>
        <vt:i4>144184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66857588</vt:lpwstr>
      </vt:variant>
      <vt:variant>
        <vt:i4>144184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66857587</vt:lpwstr>
      </vt:variant>
      <vt:variant>
        <vt:i4>144184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66857586</vt:lpwstr>
      </vt:variant>
      <vt:variant>
        <vt:i4>144184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66857585</vt:lpwstr>
      </vt:variant>
      <vt:variant>
        <vt:i4>144184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66857584</vt:lpwstr>
      </vt:variant>
      <vt:variant>
        <vt:i4>144184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66857583</vt:lpwstr>
      </vt:variant>
      <vt:variant>
        <vt:i4>144184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66857582</vt:lpwstr>
      </vt:variant>
      <vt:variant>
        <vt:i4>144184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66857581</vt:lpwstr>
      </vt:variant>
      <vt:variant>
        <vt:i4>144184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66857580</vt:lpwstr>
      </vt:variant>
      <vt:variant>
        <vt:i4>163845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66857579</vt:lpwstr>
      </vt:variant>
      <vt:variant>
        <vt:i4>163845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66857578</vt:lpwstr>
      </vt:variant>
      <vt:variant>
        <vt:i4>163845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6685757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zakdolgozati template file 2005/3</dc:title>
  <dc:creator>BME MBA</dc:creator>
  <cp:lastModifiedBy>user</cp:lastModifiedBy>
  <cp:revision>7</cp:revision>
  <cp:lastPrinted>2004-03-01T06:35:00Z</cp:lastPrinted>
  <dcterms:created xsi:type="dcterms:W3CDTF">2020-09-29T20:41:00Z</dcterms:created>
  <dcterms:modified xsi:type="dcterms:W3CDTF">2021-02-10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